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8200A7" w14:textId="77777777" w:rsidR="000E59F2" w:rsidRPr="006672CB" w:rsidRDefault="000E59F2">
      <w:pPr>
        <w:rPr>
          <w:lang w:val="en-US"/>
        </w:rPr>
      </w:pPr>
    </w:p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E17049" w:rsidRPr="003F59B9" w14:paraId="3784A6C0" w14:textId="77777777" w:rsidTr="0024161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75FF69C" w14:textId="77777777" w:rsidR="00E17049" w:rsidRPr="003F59B9" w:rsidRDefault="006C0708" w:rsidP="00241613">
            <w:pPr>
              <w:pStyle w:val="a4"/>
            </w:pPr>
            <w:r w:rsidRPr="006C0708">
              <w:rPr>
                <w:noProof/>
                <w:lang w:eastAsia="ru-RU"/>
              </w:rPr>
              <w:drawing>
                <wp:anchor distT="0" distB="0" distL="114300" distR="114300" simplePos="0" relativeHeight="251658243" behindDoc="0" locked="0" layoutInCell="1" allowOverlap="1" wp14:anchorId="473F77B4" wp14:editId="68E01306">
                  <wp:simplePos x="0" y="0"/>
                  <wp:positionH relativeFrom="column">
                    <wp:posOffset>2552065</wp:posOffset>
                  </wp:positionH>
                  <wp:positionV relativeFrom="paragraph">
                    <wp:posOffset>38100</wp:posOffset>
                  </wp:positionV>
                  <wp:extent cx="1271270" cy="1638300"/>
                  <wp:effectExtent l="0" t="0" r="508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1270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17049" w:rsidRPr="003F59B9" w14:paraId="3BCD7E93" w14:textId="77777777" w:rsidTr="0024161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76FDD2C3" w14:textId="77777777" w:rsidR="00E17049" w:rsidRPr="00F37C9D" w:rsidRDefault="00E17049" w:rsidP="00241613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028B79D4" w14:textId="77777777" w:rsidR="00E17049" w:rsidRPr="005613BB" w:rsidRDefault="00E17049" w:rsidP="00241613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2" behindDoc="1" locked="0" layoutInCell="1" allowOverlap="1" wp14:anchorId="7746B6D3" wp14:editId="6EE0C133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F60A7CE" wp14:editId="7A12616D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7049" w:rsidRPr="00CF10FE" w14:paraId="51ADF0E0" w14:textId="77777777" w:rsidTr="0024161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57DAEF6" w14:textId="77777777" w:rsidR="00E17049" w:rsidRPr="00CF10FE" w:rsidRDefault="00E17049" w:rsidP="00241613">
            <w:pPr>
              <w:rPr>
                <w:lang w:val="en-US"/>
              </w:rPr>
            </w:pPr>
          </w:p>
        </w:tc>
      </w:tr>
      <w:tr w:rsidR="00E17049" w:rsidRPr="003F59B9" w14:paraId="7E893120" w14:textId="77777777" w:rsidTr="0024161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8FEB597" w14:textId="77777777" w:rsidR="00E17049" w:rsidRPr="003F59B9" w:rsidRDefault="00E17049" w:rsidP="00241613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271C810B870C45918CF6AB050279A498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E17049" w:rsidRPr="003F59B9" w14:paraId="47AC831F" w14:textId="77777777" w:rsidTr="0024161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702E9F91" w14:textId="42868CF0" w:rsidR="00E17049" w:rsidRPr="003F59B9" w:rsidRDefault="00C91F34" w:rsidP="00241613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6FC9DE40080B4B3CAAD45154254208B5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E17049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E17049" w:rsidRPr="003F59B9">
              <w:rPr>
                <w:color w:val="000000" w:themeColor="text1"/>
                <w:sz w:val="28"/>
              </w:rPr>
              <w:t xml:space="preserve"> </w:t>
            </w:r>
            <w:r w:rsidR="00AD4682" w:rsidRPr="003F59B9">
              <w:rPr>
                <w:color w:val="000000" w:themeColor="text1"/>
                <w:sz w:val="28"/>
              </w:rPr>
              <w:t xml:space="preserve">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1CCDAD273F1A4FB887D31904E1E4EDC3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1267D7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E17049" w:rsidRPr="003F59B9" w14:paraId="6C5553C0" w14:textId="77777777" w:rsidTr="008279AB">
        <w:trPr>
          <w:trHeight w:hRule="exact" w:val="96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02F296F" w14:textId="11180C3E" w:rsidR="00E17049" w:rsidRPr="003F59B9" w:rsidRDefault="00E17049" w:rsidP="00241613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1" behindDoc="1" locked="0" layoutInCell="1" allowOverlap="1" wp14:anchorId="2E307967" wp14:editId="14AE1FFD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BC3331BFBE3F40D9BDC6B963118BE3AE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  <w:listItem w:displayText="Программирование вычислений" w:value="Программирование вычислений"/>
                </w:comboBox>
              </w:sdtPr>
              <w:sdtContent>
                <w:r w:rsidR="002F50DD" w:rsidRPr="002F50DD">
                  <w:rPr>
                    <w:color w:val="auto"/>
                    <w:sz w:val="28"/>
                  </w:rPr>
                  <w:t>Цифровые модели и оценивание параметров</w:t>
                </w:r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72217D" w:rsidRPr="003F59B9" w14:paraId="22B3CE80" w14:textId="77777777" w:rsidTr="001821DB">
        <w:trPr>
          <w:trHeight w:hRule="exact" w:val="393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207AD115" w14:textId="72DEEA6E" w:rsidR="0072217D" w:rsidRPr="003D5FF7" w:rsidRDefault="00644D7F" w:rsidP="0072217D">
            <w:pPr>
              <w:jc w:val="center"/>
              <w:rPr>
                <w:rFonts w:asciiTheme="majorHAnsi" w:hAnsiTheme="majorHAnsi" w:cstheme="majorHAnsi"/>
                <w:b/>
                <w:smallCaps/>
                <w:sz w:val="28"/>
                <w:szCs w:val="28"/>
              </w:rPr>
            </w:pPr>
            <w:r w:rsidRPr="00644D7F">
              <w:rPr>
                <w:rFonts w:asciiTheme="majorHAnsi" w:hAnsiTheme="majorHAnsi" w:cstheme="majorHAnsi"/>
                <w:b/>
                <w:smallCaps/>
                <w:sz w:val="28"/>
                <w:szCs w:val="28"/>
              </w:rPr>
              <w:t>Линейные обратные задачи</w:t>
            </w:r>
          </w:p>
        </w:tc>
      </w:tr>
      <w:tr w:rsidR="0072217D" w:rsidRPr="003F59B9" w14:paraId="62305AD3" w14:textId="77777777" w:rsidTr="0024161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705BCFE" w14:textId="77777777" w:rsidR="0072217D" w:rsidRPr="003F59B9" w:rsidRDefault="0072217D" w:rsidP="0072217D"/>
        </w:tc>
      </w:tr>
      <w:tr w:rsidR="0072217D" w:rsidRPr="003F59B9" w14:paraId="6975420D" w14:textId="77777777" w:rsidTr="0024161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741948D6" w14:textId="77777777" w:rsidR="0072217D" w:rsidRPr="00681826" w:rsidRDefault="0072217D" w:rsidP="0072217D">
            <w:pPr>
              <w:ind w:right="1786"/>
              <w:jc w:val="right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90C2112" w14:textId="77777777" w:rsidR="0072217D" w:rsidRPr="00681826" w:rsidRDefault="0072217D" w:rsidP="0072217D">
            <w:pPr>
              <w:ind w:right="284"/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15D7599" w14:textId="77777777" w:rsidR="0072217D" w:rsidRPr="00141BFD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19506082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273D3E6" w14:textId="77777777" w:rsidR="0072217D" w:rsidRPr="00681826" w:rsidRDefault="0072217D" w:rsidP="0072217D">
            <w:pPr>
              <w:ind w:right="1877"/>
              <w:jc w:val="right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Theme="minorHAnsi" w:hAnsiTheme="minorHAnsi" w:cstheme="minorHAnsi"/>
              </w:rPr>
              <w:alias w:val="Номер группы"/>
              <w:tag w:val="Номер группы"/>
              <w:id w:val="2143383785"/>
              <w:placeholder>
                <w:docPart w:val="094F370ED7244C5DAB88C1CC73460C1F"/>
              </w:placeholder>
              <w:text/>
            </w:sdtPr>
            <w:sdtContent>
              <w:p w14:paraId="4094FCF7" w14:textId="1E11E000" w:rsidR="0072217D" w:rsidRPr="00681826" w:rsidRDefault="00AD4682" w:rsidP="0072217D">
                <w:pPr>
                  <w:ind w:right="90"/>
                  <w:rPr>
                    <w:rFonts w:asciiTheme="minorHAnsi" w:hAnsiTheme="minorHAnsi" w:cstheme="minorHAnsi"/>
                  </w:rPr>
                </w:pPr>
                <w:r>
                  <w:rPr>
                    <w:rFonts w:asciiTheme="minorHAnsi" w:hAnsiTheme="minorHAnsi" w:cstheme="minorHAnsi"/>
                  </w:rPr>
                  <w:t>Группа ПМ-1</w:t>
                </w:r>
                <w:r w:rsidR="001F43A2">
                  <w:rPr>
                    <w:rFonts w:asciiTheme="minorHAnsi" w:hAnsiTheme="minorHAnsi" w:cstheme="minorHAnsi"/>
                  </w:rPr>
                  <w:t>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EB9647A" w14:textId="2FF1A4E3" w:rsidR="0048321E" w:rsidRPr="00722D4A" w:rsidRDefault="001F43A2" w:rsidP="00AD4682">
            <w:pPr>
              <w:rPr>
                <w:rFonts w:asciiTheme="minorHAnsi" w:hAnsiTheme="minorHAnsi" w:cstheme="minorHAnsi"/>
                <w:caps/>
              </w:rPr>
            </w:pPr>
            <w:r>
              <w:rPr>
                <w:rFonts w:asciiTheme="minorHAnsi" w:hAnsiTheme="minorHAnsi" w:cstheme="minorHAnsi"/>
                <w:caps/>
              </w:rPr>
              <w:t>Исакин даниил</w:t>
            </w:r>
          </w:p>
        </w:tc>
      </w:tr>
      <w:tr w:rsidR="0072217D" w:rsidRPr="003F59B9" w14:paraId="609C2387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319F1" w14:textId="77777777" w:rsidR="0072217D" w:rsidRPr="00681826" w:rsidRDefault="0072217D" w:rsidP="0072217D">
            <w:pPr>
              <w:ind w:right="1877"/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5570DAB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7B407CD" w14:textId="3B5E136B" w:rsidR="0048321E" w:rsidRPr="00681826" w:rsidRDefault="0048321E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47B940A3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10BED00" w14:textId="77777777" w:rsidR="0072217D" w:rsidRPr="00681826" w:rsidRDefault="0072217D" w:rsidP="0072217D">
            <w:pPr>
              <w:ind w:left="-103" w:right="1877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218FF59D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ACE4EFE" w14:textId="798C9C87" w:rsidR="0072217D" w:rsidRPr="00681826" w:rsidRDefault="0072217D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2FE334F5" w14:textId="77777777" w:rsidTr="001821DB">
        <w:trPr>
          <w:trHeight w:hRule="exact" w:val="173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8F1894E" w14:textId="7777777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52D31E1" w14:textId="77777777" w:rsidR="0072217D" w:rsidRPr="00681826" w:rsidRDefault="0072217D" w:rsidP="0072217D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DF5596" w14:textId="77777777" w:rsidR="0072217D" w:rsidRPr="00B30F2F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78A85208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A737033" w14:textId="77777777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Theme="minorHAnsi" w:hAnsiTheme="minorHAnsi" w:cstheme="minorHAnsi"/>
              </w:rPr>
              <w:alias w:val="Преподаватели"/>
              <w:tag w:val="Преподаватели"/>
              <w:id w:val="-272710829"/>
              <w:placeholder>
                <w:docPart w:val="0BF2ACEE931D43CCB4758D1ED5C32A04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79A41C28" w14:textId="77777777" w:rsidR="005F792F" w:rsidRPr="00681826" w:rsidRDefault="005F792F" w:rsidP="005F792F">
                <w:pPr>
                  <w:ind w:right="284"/>
                  <w:rPr>
                    <w:rFonts w:asciiTheme="minorHAnsi" w:hAnsiTheme="minorHAnsi" w:cstheme="minorHAnsi"/>
                  </w:rPr>
                </w:pPr>
                <w:r w:rsidRPr="00681826">
                  <w:rPr>
                    <w:rFonts w:asciiTheme="minorHAnsi" w:hAnsiTheme="minorHAnsi" w:cstheme="minorHAnsi"/>
                  </w:rPr>
                  <w:t>Преподаватель</w:t>
                </w:r>
              </w:p>
            </w:sdtContent>
          </w:sdt>
          <w:p w14:paraId="27D91D40" w14:textId="77777777" w:rsidR="0072217D" w:rsidRPr="00681826" w:rsidRDefault="0072217D" w:rsidP="0072217D">
            <w:pPr>
              <w:ind w:right="284"/>
              <w:rPr>
                <w:rFonts w:asciiTheme="minorHAnsi" w:hAnsiTheme="minorHAnsi"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F43D752" w14:textId="77777777" w:rsidR="00AD4682" w:rsidRPr="00681826" w:rsidRDefault="00AD4682" w:rsidP="00AD4682">
            <w:pPr>
              <w:rPr>
                <w:rFonts w:asciiTheme="minorHAnsi" w:hAnsiTheme="minorHAnsi" w:cstheme="minorHAnsi"/>
                <w:caps/>
              </w:rPr>
            </w:pPr>
            <w:r>
              <w:rPr>
                <w:rFonts w:asciiTheme="minorHAnsi" w:hAnsiTheme="minorHAnsi" w:cstheme="minorHAnsi"/>
                <w:caps/>
              </w:rPr>
              <w:t>вагин денис владимирович</w:t>
            </w:r>
          </w:p>
        </w:tc>
      </w:tr>
      <w:tr w:rsidR="0072217D" w:rsidRPr="003F59B9" w14:paraId="32856579" w14:textId="77777777" w:rsidTr="001821DB">
        <w:trPr>
          <w:trHeight w:hRule="exact" w:val="386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C5FF6AA" w14:textId="77777777" w:rsidR="0072217D" w:rsidRPr="003F59B9" w:rsidRDefault="0072217D" w:rsidP="0072217D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886B80B" w14:textId="77777777" w:rsidR="0072217D" w:rsidRPr="00B83090" w:rsidRDefault="0072217D" w:rsidP="0072217D">
            <w:pPr>
              <w:ind w:right="284"/>
              <w:rPr>
                <w:rFonts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4F4135" w14:textId="225DD950" w:rsidR="0072217D" w:rsidRPr="00681826" w:rsidRDefault="0072217D" w:rsidP="0072217D">
            <w:pPr>
              <w:rPr>
                <w:rFonts w:asciiTheme="minorHAnsi" w:hAnsiTheme="minorHAnsi" w:cstheme="minorHAnsi"/>
                <w:caps/>
              </w:rPr>
            </w:pPr>
          </w:p>
        </w:tc>
      </w:tr>
      <w:tr w:rsidR="0072217D" w:rsidRPr="003F59B9" w14:paraId="73228060" w14:textId="77777777" w:rsidTr="0024161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29296EB" w14:textId="77777777" w:rsidR="0072217D" w:rsidRPr="003F59B9" w:rsidRDefault="0072217D" w:rsidP="0072217D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CB4858C" w14:textId="77777777" w:rsidR="0072217D" w:rsidRPr="00B30F2F" w:rsidRDefault="0072217D" w:rsidP="0072217D">
            <w:pPr>
              <w:ind w:right="284"/>
              <w:rPr>
                <w:rFonts w:cstheme="minorHAnsi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4740CFA" w14:textId="77777777" w:rsidR="0072217D" w:rsidRPr="00B30F2F" w:rsidRDefault="0072217D" w:rsidP="0072217D">
            <w:pPr>
              <w:rPr>
                <w:rFonts w:cstheme="minorHAnsi"/>
                <w:caps/>
              </w:rPr>
            </w:pPr>
          </w:p>
        </w:tc>
      </w:tr>
      <w:tr w:rsidR="0072217D" w:rsidRPr="003F59B9" w14:paraId="4ADF5AF0" w14:textId="77777777" w:rsidTr="0024161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DA3CD80" w14:textId="4901EFB8" w:rsidR="0072217D" w:rsidRPr="00681826" w:rsidRDefault="0072217D" w:rsidP="0072217D">
            <w:pPr>
              <w:jc w:val="center"/>
              <w:rPr>
                <w:rFonts w:asciiTheme="minorHAnsi" w:hAnsiTheme="minorHAnsi" w:cstheme="minorHAnsi"/>
                <w:sz w:val="28"/>
              </w:rPr>
            </w:pPr>
            <w:r w:rsidRPr="00681826">
              <w:rPr>
                <w:rFonts w:asciiTheme="minorHAnsi" w:hAnsiTheme="minorHAnsi" w:cstheme="minorHAnsi"/>
                <w:sz w:val="28"/>
              </w:rPr>
              <w:t xml:space="preserve">Новосибирск, </w: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begin"/>
            </w:r>
            <w:r w:rsidRPr="00681826">
              <w:rPr>
                <w:rFonts w:asciiTheme="minorHAnsi" w:hAnsiTheme="minorHAnsi" w:cstheme="minorHAnsi"/>
                <w:sz w:val="28"/>
              </w:rPr>
              <w:instrText xml:space="preserve"> TIME  \@ "yyyy"  \* MERGEFORMAT </w:instrTex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separate"/>
            </w:r>
            <w:r w:rsidR="004A4AB6" w:rsidRPr="004A4AB6">
              <w:rPr>
                <w:rFonts w:asciiTheme="minorHAnsi" w:hAnsiTheme="minorHAnsi" w:cstheme="minorHAnsi"/>
                <w:noProof/>
                <w:sz w:val="28"/>
                <w:szCs w:val="22"/>
              </w:rPr>
              <w:t>2024</w:t>
            </w:r>
            <w:r w:rsidR="004D6D4B" w:rsidRPr="00681826">
              <w:rPr>
                <w:rFonts w:asciiTheme="minorHAnsi" w:hAnsiTheme="minorHAnsi" w:cstheme="minorHAnsi"/>
                <w:sz w:val="28"/>
              </w:rPr>
              <w:fldChar w:fldCharType="end"/>
            </w:r>
          </w:p>
          <w:p w14:paraId="600F6D42" w14:textId="77777777" w:rsidR="0072217D" w:rsidRPr="00503EAE" w:rsidRDefault="0072217D" w:rsidP="0072217D">
            <w:pPr>
              <w:rPr>
                <w:rFonts w:cstheme="minorHAnsi"/>
              </w:rPr>
            </w:pPr>
          </w:p>
        </w:tc>
      </w:tr>
    </w:tbl>
    <w:p w14:paraId="75B07A7B" w14:textId="77777777" w:rsidR="005156A0" w:rsidRPr="007A19B3" w:rsidRDefault="00AD4682" w:rsidP="005156A0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 w:rsidRPr="007A19B3">
        <w:rPr>
          <w:rFonts w:ascii="Times New Roman" w:hAnsi="Times New Roman" w:cs="Times New Roman"/>
          <w:iCs/>
          <w:color w:val="auto"/>
          <w:sz w:val="36"/>
          <w:szCs w:val="36"/>
        </w:rPr>
        <w:lastRenderedPageBreak/>
        <w:t>Задание</w:t>
      </w:r>
    </w:p>
    <w:p w14:paraId="1433E217" w14:textId="77777777" w:rsidR="001267D7" w:rsidRPr="001267D7" w:rsidRDefault="001267D7" w:rsidP="001267D7">
      <w:pPr>
        <w:rPr>
          <w:sz w:val="28"/>
          <w:szCs w:val="28"/>
        </w:rPr>
      </w:pPr>
      <w:r w:rsidRPr="001267D7">
        <w:rPr>
          <w:sz w:val="28"/>
          <w:szCs w:val="28"/>
        </w:rPr>
        <w:t>Положение приёмников: M1(200,0,0), N1(300,0,0); M2(500,0,0), N2(600,0,0); M3(1000,0,0), N3(1100,0,0) Положение источника: A(0,0,0), B(100,0,0) Однородное полупространство. Приёмники 1–3. Источник 2. Определить значение σ полупространства. Добавить шум, равный 10 % от значения измерения.</w:t>
      </w:r>
    </w:p>
    <w:p w14:paraId="63C68B9F" w14:textId="793F808F" w:rsidR="00D06624" w:rsidRPr="00BE2A60" w:rsidRDefault="001C7136" w:rsidP="00D06624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 w:rsidRPr="00BE2A60">
        <w:rPr>
          <w:rFonts w:ascii="Times New Roman" w:hAnsi="Times New Roman" w:cs="Times New Roman"/>
          <w:iCs/>
          <w:color w:val="auto"/>
          <w:sz w:val="36"/>
          <w:szCs w:val="36"/>
        </w:rPr>
        <w:t xml:space="preserve">Математическая </w:t>
      </w:r>
      <w:r w:rsidR="00F857D2" w:rsidRPr="00BE2A60">
        <w:rPr>
          <w:rFonts w:ascii="Times New Roman" w:hAnsi="Times New Roman" w:cs="Times New Roman"/>
          <w:iCs/>
          <w:color w:val="auto"/>
          <w:sz w:val="36"/>
          <w:szCs w:val="36"/>
        </w:rPr>
        <w:t>модель</w:t>
      </w:r>
    </w:p>
    <w:p w14:paraId="52E73059" w14:textId="77777777" w:rsidR="00007A0B" w:rsidRPr="00BE2A60" w:rsidRDefault="00007A0B" w:rsidP="00007A0B">
      <w:pPr>
        <w:rPr>
          <w:iCs/>
          <w:lang w:eastAsia="en-US"/>
        </w:rPr>
      </w:pPr>
    </w:p>
    <w:p w14:paraId="2B3233CC" w14:textId="7DBC05EA" w:rsidR="000A5B38" w:rsidRDefault="002F50DD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2F50D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Потенциал электрического поля V , создаваемый электрической линиями AB, с постоянным током, расположенными на поверхности земли, в однородном полупространстве складывается из потенциалов, создаваемых их электродами: </w:t>
      </w:r>
      <w:r w:rsidR="00E31351" w:rsidRPr="002F50DD">
        <w:rPr>
          <w:rFonts w:asciiTheme="minorHAnsi" w:hAnsiTheme="minorHAnsi" w:cstheme="minorHAnsi"/>
          <w:iCs/>
          <w:position w:val="-18"/>
          <w:lang w:eastAsia="en-US"/>
        </w:rPr>
        <w:object w:dxaOrig="2220" w:dyaOrig="440" w14:anchorId="1A04B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1.75pt" o:ole="">
            <v:imagedata r:id="rId12" o:title=""/>
          </v:shape>
          <o:OLEObject Type="Embed" ProgID="Equation.DSMT4" ShapeID="_x0000_i1025" DrawAspect="Content" ObjectID="_1794683659" r:id="rId13"/>
        </w:object>
      </w:r>
      <w:r w:rsidR="000A5B38" w:rsidRPr="000A5B38">
        <w:rPr>
          <w:rFonts w:asciiTheme="minorHAnsi" w:hAnsiTheme="minorHAnsi" w:cstheme="minorHAnsi"/>
          <w:iCs/>
          <w:lang w:eastAsia="en-US"/>
        </w:rPr>
        <w:t>.</w:t>
      </w:r>
      <w:r w:rsidR="000A5B38" w:rsidRPr="000A5B38">
        <w:rPr>
          <w:sz w:val="28"/>
          <w:szCs w:val="28"/>
        </w:rPr>
        <w:t xml:space="preserve"> </w:t>
      </w:r>
      <w:r w:rsidR="000A5B38" w:rsidRP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Для электрода, по которому ток втекает в среду, </w:t>
      </w:r>
      <w:r w:rsidR="000A5B38" w:rsidRPr="000A5B38">
        <w:rPr>
          <w:rFonts w:asciiTheme="minorHAnsi" w:hAnsiTheme="minorHAnsi" w:cstheme="minorHAnsi"/>
          <w:iCs/>
          <w:position w:val="-28"/>
          <w:sz w:val="28"/>
          <w:szCs w:val="28"/>
          <w:lang w:val="en-US" w:eastAsia="en-US"/>
        </w:rPr>
        <w:object w:dxaOrig="1520" w:dyaOrig="720" w14:anchorId="3DB30549">
          <v:shape id="_x0000_i1026" type="#_x0000_t75" style="width:76.5pt;height:36pt" o:ole="">
            <v:imagedata r:id="rId14" o:title=""/>
          </v:shape>
          <o:OLEObject Type="Embed" ProgID="Equation.DSMT4" ShapeID="_x0000_i1026" DrawAspect="Content" ObjectID="_1794683660" r:id="rId15"/>
        </w:objec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Получаем </w:t>
      </w:r>
      <w:r w:rsidR="000A5B38" w:rsidRPr="000A5B38">
        <w:rPr>
          <w:rFonts w:asciiTheme="minorHAnsi" w:hAnsiTheme="minorHAnsi" w:cstheme="minorHAnsi"/>
          <w:iCs/>
          <w:position w:val="-42"/>
          <w:sz w:val="28"/>
          <w:szCs w:val="28"/>
          <w:lang w:eastAsia="en-US"/>
        </w:rPr>
        <w:object w:dxaOrig="2659" w:dyaOrig="980" w14:anchorId="752C5B24">
          <v:shape id="_x0000_i1027" type="#_x0000_t75" style="width:133.5pt;height:49.5pt" o:ole="">
            <v:imagedata r:id="rId16" o:title=""/>
          </v:shape>
          <o:OLEObject Type="Embed" ProgID="Equation.DSMT4" ShapeID="_x0000_i1027" DrawAspect="Content" ObjectID="_1794683661" r:id="rId17"/>
        </w:object>
      </w:r>
      <w:r w:rsidR="000A5B38" w:rsidRP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</w: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Следовательно разность потенциалов на линиях </w:t>
      </w:r>
      <w:r w:rsidR="000A5B38">
        <w:rPr>
          <w:rFonts w:asciiTheme="minorHAnsi" w:hAnsiTheme="minorHAnsi" w:cstheme="minorHAnsi"/>
          <w:iCs/>
          <w:sz w:val="28"/>
          <w:szCs w:val="28"/>
          <w:lang w:val="en-US" w:eastAsia="en-US"/>
        </w:rPr>
        <w:t>M</w:t>
      </w:r>
      <w:r w:rsidR="000A5B38"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j</w:t>
      </w:r>
      <w:r w:rsidR="000A5B38">
        <w:rPr>
          <w:rFonts w:asciiTheme="minorHAnsi" w:hAnsiTheme="minorHAnsi" w:cstheme="minorHAnsi"/>
          <w:iCs/>
          <w:sz w:val="28"/>
          <w:szCs w:val="28"/>
          <w:lang w:val="en-US" w:eastAsia="en-US"/>
        </w:rPr>
        <w:t>N</w:t>
      </w:r>
      <w:r w:rsidR="000A5B38">
        <w:rPr>
          <w:rFonts w:asciiTheme="minorHAnsi" w:hAnsiTheme="minorHAnsi" w:cstheme="minorHAnsi"/>
          <w:iCs/>
          <w:sz w:val="28"/>
          <w:szCs w:val="28"/>
          <w:vertAlign w:val="subscript"/>
          <w:lang w:val="en-US" w:eastAsia="en-US"/>
        </w:rPr>
        <w:t>j</w:t>
      </w:r>
      <w:r w:rsidR="000A5B38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будет равна</w:t>
      </w:r>
      <w:r w:rsidR="00E31351" w:rsidRPr="000A5B38">
        <w:rPr>
          <w:rFonts w:asciiTheme="minorHAnsi" w:hAnsiTheme="minorHAnsi" w:cstheme="minorHAnsi"/>
          <w:iCs/>
          <w:position w:val="-54"/>
          <w:sz w:val="28"/>
          <w:szCs w:val="28"/>
          <w:lang w:eastAsia="en-US"/>
        </w:rPr>
        <w:object w:dxaOrig="5020" w:dyaOrig="1219" w14:anchorId="62963D1D">
          <v:shape id="_x0000_i1028" type="#_x0000_t75" style="width:250.5pt;height:61.5pt" o:ole="">
            <v:imagedata r:id="rId18" o:title=""/>
          </v:shape>
          <o:OLEObject Type="Embed" ProgID="Equation.DSMT4" ShapeID="_x0000_i1028" DrawAspect="Content" ObjectID="_1794683662" r:id="rId19"/>
        </w:object>
      </w:r>
    </w:p>
    <w:p w14:paraId="0EFEFCEA" w14:textId="6820F498" w:rsidR="000A5B38" w:rsidRPr="0076426D" w:rsidRDefault="000A5B38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Так как значения в приемниках в данной задаче могут отличаться на несколько порядков, введем весов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ые коэффициенты </w:t>
      </w:r>
      <w:r w:rsidR="00A93C8D" w:rsidRPr="00A93C8D">
        <w:rPr>
          <w:rFonts w:asciiTheme="minorHAnsi" w:hAnsiTheme="minorHAnsi" w:cstheme="minorHAnsi"/>
          <w:iCs/>
          <w:position w:val="-12"/>
          <w:sz w:val="28"/>
          <w:szCs w:val="28"/>
          <w:lang w:eastAsia="en-US"/>
        </w:rPr>
        <w:object w:dxaOrig="1120" w:dyaOrig="440" w14:anchorId="7E5281FF">
          <v:shape id="_x0000_i1029" type="#_x0000_t75" style="width:55.5pt;height:21.75pt" o:ole="">
            <v:imagedata r:id="rId20" o:title=""/>
          </v:shape>
          <o:OLEObject Type="Embed" ProgID="Equation.DSMT4" ShapeID="_x0000_i1029" DrawAspect="Content" ObjectID="_1794683663" r:id="rId21"/>
        </w:object>
      </w:r>
      <w:r w:rsidR="00A93C8D" w:rsidRP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, 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где </w:t>
      </w:r>
      <w:r w:rsidR="00A93C8D" w:rsidRPr="00280196">
        <w:rPr>
          <w:position w:val="-12"/>
        </w:rPr>
        <w:object w:dxaOrig="300" w:dyaOrig="440" w14:anchorId="29D2864D">
          <v:shape id="_x0000_i1030" type="#_x0000_t75" style="width:15pt;height:21.75pt" o:ole="">
            <v:imagedata r:id="rId22" o:title=""/>
          </v:shape>
          <o:OLEObject Type="Embed" ProgID="Equation.DSMT4" ShapeID="_x0000_i1030" DrawAspect="Content" ObjectID="_1794683664" r:id="rId23"/>
        </w:objec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>- практическое значение в приемнике. В итоге получим следующий</w:t>
      </w:r>
      <w:r w:rsidR="008649DE"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</w:t>
      </w:r>
      <w:r w:rsidR="008649DE">
        <w:rPr>
          <w:rFonts w:asciiTheme="minorHAnsi" w:hAnsiTheme="minorHAnsi" w:cstheme="minorHAnsi"/>
          <w:iCs/>
          <w:sz w:val="28"/>
          <w:szCs w:val="28"/>
          <w:lang w:eastAsia="en-US"/>
        </w:rPr>
        <w:t>минимизируемый</w:t>
      </w:r>
      <w:r w:rsidR="00A93C8D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функционал</w:t>
      </w:r>
      <w:r w:rsidR="00A93C8D" w:rsidRPr="0076426D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4F817762" w14:textId="26152111" w:rsidR="00A93C8D" w:rsidRDefault="00784544" w:rsidP="00007A0B">
      <w:pPr>
        <w:rPr>
          <w:rFonts w:asciiTheme="minorHAnsi" w:hAnsiTheme="minorHAnsi" w:cstheme="minorHAnsi"/>
          <w:iCs/>
          <w:sz w:val="28"/>
          <w:szCs w:val="28"/>
          <w:lang w:val="en-US" w:eastAsia="en-US"/>
        </w:rPr>
      </w:pPr>
      <w:r w:rsidRPr="00784544">
        <w:rPr>
          <w:rFonts w:asciiTheme="minorHAnsi" w:hAnsiTheme="minorHAnsi" w:cstheme="minorHAnsi"/>
          <w:iCs/>
          <w:position w:val="-4"/>
          <w:sz w:val="28"/>
          <w:szCs w:val="28"/>
          <w:lang w:val="en-US" w:eastAsia="en-US"/>
        </w:rPr>
        <w:object w:dxaOrig="200" w:dyaOrig="300" w14:anchorId="0C3D1E84">
          <v:shape id="_x0000_i1031" type="#_x0000_t75" style="width:9.75pt;height:15pt" o:ole="">
            <v:imagedata r:id="rId24" o:title=""/>
          </v:shape>
          <o:OLEObject Type="Embed" ProgID="Equation.DSMT4" ShapeID="_x0000_i1031" DrawAspect="Content" ObjectID="_1794683665" r:id="rId25"/>
        </w:object>
      </w:r>
      <w:r w:rsidR="00E31351" w:rsidRPr="00E31351">
        <w:rPr>
          <w:rFonts w:asciiTheme="minorHAnsi" w:hAnsiTheme="minorHAnsi" w:cstheme="minorHAnsi"/>
          <w:iCs/>
          <w:position w:val="-36"/>
          <w:sz w:val="28"/>
          <w:szCs w:val="28"/>
          <w:lang w:val="en-US" w:eastAsia="en-US"/>
        </w:rPr>
        <w:object w:dxaOrig="3460" w:dyaOrig="859" w14:anchorId="3A5834C1">
          <v:shape id="_x0000_i1032" type="#_x0000_t75" style="width:173.25pt;height:42.75pt" o:ole="">
            <v:imagedata r:id="rId26" o:title=""/>
          </v:shape>
          <o:OLEObject Type="Embed" ProgID="Equation.DSMT4" ShapeID="_x0000_i1032" DrawAspect="Content" ObjectID="_1794683666" r:id="rId27"/>
        </w:object>
      </w:r>
    </w:p>
    <w:p w14:paraId="1A35FE07" w14:textId="169F7DAF" w:rsidR="00644D7F" w:rsidRDefault="00644D7F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644D7F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Решим эту задачу методом Гаусса–Ньютона. Дифференцируя по </w:t>
      </w:r>
      <w:r w:rsidR="00E31351" w:rsidRPr="00AE3112">
        <w:rPr>
          <w:position w:val="-6"/>
        </w:rPr>
        <w:object w:dxaOrig="260" w:dyaOrig="240" w14:anchorId="1C662B80">
          <v:shape id="_x0000_i1033" type="#_x0000_t75" style="width:12.75pt;height:12pt" o:ole="">
            <v:imagedata r:id="rId28" o:title=""/>
          </v:shape>
          <o:OLEObject Type="Embed" ProgID="Equation.DSMT4" ShapeID="_x0000_i1033" DrawAspect="Content" ObjectID="_1794683667" r:id="rId29"/>
        </w:object>
      </w:r>
      <w:r w:rsidRPr="00644D7F">
        <w:rPr>
          <w:rFonts w:asciiTheme="minorHAnsi" w:hAnsiTheme="minorHAnsi" w:cstheme="minorHAnsi"/>
          <w:iCs/>
          <w:sz w:val="28"/>
          <w:szCs w:val="28"/>
          <w:lang w:eastAsia="en-US"/>
        </w:rPr>
        <w:t>, получаем</w:t>
      </w:r>
    </w:p>
    <w:p w14:paraId="75691D0B" w14:textId="6794D009" w:rsidR="00644D7F" w:rsidRDefault="005C7660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E31351">
        <w:rPr>
          <w:rFonts w:asciiTheme="minorHAnsi" w:hAnsiTheme="minorHAnsi" w:cstheme="minorHAnsi"/>
          <w:iCs/>
          <w:position w:val="-50"/>
          <w:sz w:val="28"/>
          <w:szCs w:val="28"/>
          <w:lang w:eastAsia="en-US"/>
        </w:rPr>
        <w:object w:dxaOrig="5060" w:dyaOrig="1140" w14:anchorId="73ED5E53">
          <v:shape id="_x0000_i1034" type="#_x0000_t75" style="width:252.75pt;height:57.75pt" o:ole="">
            <v:imagedata r:id="rId30" o:title=""/>
          </v:shape>
          <o:OLEObject Type="Embed" ProgID="Equation.DSMT4" ShapeID="_x0000_i1034" DrawAspect="Content" ObjectID="_1794683668" r:id="rId31"/>
        </w:object>
      </w:r>
    </w:p>
    <w:p w14:paraId="640660DA" w14:textId="750B08C6" w:rsidR="00E31351" w:rsidRPr="00057686" w:rsidRDefault="00E31351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Пусть </w:t>
      </w:r>
      <w:r>
        <w:rPr>
          <w:rFonts w:asciiTheme="minorHAnsi" w:hAnsiTheme="minorHAnsi" w:cstheme="minorHAnsi"/>
          <w:iCs/>
          <w:sz w:val="28"/>
          <w:szCs w:val="28"/>
          <w:lang w:val="en-US" w:eastAsia="en-US"/>
        </w:rPr>
        <w:t>I</w:t>
      </w:r>
      <w:r w:rsidRPr="00475F70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= 2</w:t>
      </w:r>
      <w:r w:rsidR="00475F70" w:rsidRPr="00475F70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. </w:t>
      </w:r>
      <w:r w:rsidR="00475F70">
        <w:rPr>
          <w:rFonts w:asciiTheme="minorHAnsi" w:hAnsiTheme="minorHAnsi" w:cstheme="minorHAnsi"/>
          <w:iCs/>
          <w:sz w:val="28"/>
          <w:szCs w:val="28"/>
          <w:lang w:eastAsia="en-US"/>
        </w:rPr>
        <w:t>Тогда получим СЛАУ</w:t>
      </w:r>
      <w:r w:rsidR="00475F70" w:rsidRPr="00057686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64D5DDA3" w14:textId="574F1B17" w:rsidR="00EB7D03" w:rsidRDefault="00475F70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475F70">
        <w:rPr>
          <w:rFonts w:asciiTheme="minorHAnsi" w:hAnsiTheme="minorHAnsi" w:cstheme="minorHAnsi"/>
          <w:iCs/>
          <w:position w:val="-6"/>
          <w:sz w:val="28"/>
          <w:szCs w:val="28"/>
          <w:lang w:eastAsia="en-US"/>
        </w:rPr>
        <w:object w:dxaOrig="1080" w:dyaOrig="300" w14:anchorId="24614F2C">
          <v:shape id="_x0000_i1035" type="#_x0000_t75" style="width:54pt;height:15pt" o:ole="">
            <v:imagedata r:id="rId32" o:title=""/>
          </v:shape>
          <o:OLEObject Type="Embed" ProgID="Equation.DSMT4" ShapeID="_x0000_i1035" DrawAspect="Content" ObjectID="_1794683669" r:id="rId33"/>
        </w:object>
      </w:r>
    </w:p>
    <w:p w14:paraId="2C73EB79" w14:textId="6DC24D58" w:rsidR="00EB7D03" w:rsidRPr="001F43A2" w:rsidRDefault="00EB7D03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>Где</w:t>
      </w:r>
      <w:r w:rsidRPr="001F43A2">
        <w:rPr>
          <w:rFonts w:asciiTheme="minorHAnsi" w:hAnsiTheme="minorHAnsi" w:cstheme="minorHAnsi"/>
          <w:iCs/>
          <w:sz w:val="28"/>
          <w:szCs w:val="28"/>
          <w:lang w:eastAsia="en-US"/>
        </w:rPr>
        <w:t>:</w:t>
      </w:r>
    </w:p>
    <w:p w14:paraId="521E29C5" w14:textId="494EDAD1" w:rsidR="00EB7D03" w:rsidRPr="001F43A2" w:rsidRDefault="00475F70" w:rsidP="00007A0B">
      <w:pPr>
        <w:rPr>
          <w:rFonts w:asciiTheme="minorHAnsi" w:hAnsiTheme="minorHAnsi" w:cstheme="minorHAnsi"/>
          <w:iCs/>
          <w:sz w:val="28"/>
          <w:szCs w:val="28"/>
          <w:lang w:eastAsia="en-US"/>
        </w:rPr>
      </w:pPr>
      <w:r w:rsidRPr="00475F70">
        <w:rPr>
          <w:rFonts w:asciiTheme="minorHAnsi" w:hAnsiTheme="minorHAnsi" w:cstheme="minorHAnsi"/>
          <w:iCs/>
          <w:position w:val="-82"/>
          <w:sz w:val="28"/>
          <w:szCs w:val="28"/>
          <w:lang w:eastAsia="en-US"/>
        </w:rPr>
        <w:object w:dxaOrig="3140" w:dyaOrig="1780" w14:anchorId="34F6AC8B">
          <v:shape id="_x0000_i1036" type="#_x0000_t75" style="width:156.75pt;height:89.25pt" o:ole="">
            <v:imagedata r:id="rId34" o:title=""/>
          </v:shape>
          <o:OLEObject Type="Embed" ProgID="Equation.DSMT4" ShapeID="_x0000_i1036" DrawAspect="Content" ObjectID="_1794683670" r:id="rId35"/>
        </w:object>
      </w:r>
      <w:r w:rsidRPr="00475F70">
        <w:rPr>
          <w:rFonts w:asciiTheme="minorHAnsi" w:hAnsiTheme="minorHAnsi" w:cstheme="minorHAnsi"/>
          <w:iCs/>
          <w:position w:val="-4"/>
          <w:sz w:val="28"/>
          <w:szCs w:val="28"/>
          <w:lang w:val="en-US" w:eastAsia="en-US"/>
        </w:rPr>
        <w:object w:dxaOrig="200" w:dyaOrig="300" w14:anchorId="65270A7E">
          <v:shape id="_x0000_i1037" type="#_x0000_t75" style="width:9.75pt;height:15pt" o:ole="">
            <v:imagedata r:id="rId36" o:title=""/>
          </v:shape>
          <o:OLEObject Type="Embed" ProgID="Equation.DSMT4" ShapeID="_x0000_i1037" DrawAspect="Content" ObjectID="_1794683671" r:id="rId37"/>
        </w:object>
      </w:r>
    </w:p>
    <w:p w14:paraId="33F6FD2A" w14:textId="7B4625A4" w:rsidR="00F93D02" w:rsidRDefault="00F93D02" w:rsidP="00F93D02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>
        <w:rPr>
          <w:rFonts w:ascii="Times New Roman" w:hAnsi="Times New Roman" w:cs="Times New Roman"/>
          <w:iCs/>
          <w:color w:val="auto"/>
          <w:sz w:val="36"/>
          <w:szCs w:val="36"/>
        </w:rPr>
        <w:lastRenderedPageBreak/>
        <w:t>Тестирование</w:t>
      </w:r>
    </w:p>
    <w:p w14:paraId="256BB660" w14:textId="349E09A7" w:rsidR="00461D39" w:rsidRDefault="0085352F" w:rsidP="009001F1">
      <w:pPr>
        <w:spacing w:line="259" w:lineRule="auto"/>
        <w:rPr>
          <w:rFonts w:asciiTheme="minorHAnsi" w:hAnsiTheme="minorHAnsi" w:cstheme="minorHAnsi"/>
          <w:iCs/>
          <w:sz w:val="28"/>
          <w:szCs w:val="28"/>
          <w:lang w:eastAsia="en-US"/>
        </w:rPr>
      </w:pPr>
      <w:r>
        <w:rPr>
          <w:sz w:val="28"/>
          <w:szCs w:val="28"/>
        </w:rPr>
        <w:t xml:space="preserve">Истинное значение </w:t>
      </w:r>
      <w:r w:rsidRPr="00AE3112">
        <w:rPr>
          <w:position w:val="-6"/>
        </w:rPr>
        <w:object w:dxaOrig="260" w:dyaOrig="240" w14:anchorId="02ADB8C4">
          <v:shape id="_x0000_i1038" type="#_x0000_t75" style="width:12.75pt;height:12pt" o:ole="">
            <v:imagedata r:id="rId28" o:title=""/>
          </v:shape>
          <o:OLEObject Type="Embed" ProgID="Equation.DSMT4" ShapeID="_x0000_i1038" DrawAspect="Content" ObjectID="_1794683672" r:id="rId38"/>
        </w:object>
      </w:r>
      <w:r>
        <w:rPr>
          <w:rFonts w:asciiTheme="minorHAnsi" w:hAnsiTheme="minorHAnsi" w:cstheme="minorHAnsi"/>
          <w:iCs/>
          <w:sz w:val="28"/>
          <w:szCs w:val="28"/>
          <w:lang w:eastAsia="en-US"/>
        </w:rPr>
        <w:t>= 1.1</w:t>
      </w:r>
      <w:r w:rsidR="005B6CE4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См/м</w:t>
      </w:r>
    </w:p>
    <w:p w14:paraId="2DE52D00" w14:textId="6B5B9E83" w:rsidR="005C7660" w:rsidRDefault="005C7660" w:rsidP="009001F1">
      <w:pPr>
        <w:spacing w:line="259" w:lineRule="auto"/>
        <w:rPr>
          <w:sz w:val="28"/>
          <w:szCs w:val="28"/>
        </w:rPr>
      </w:pPr>
      <w:r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Приближение для </w:t>
      </w:r>
      <w:r w:rsidRPr="005C7660">
        <w:rPr>
          <w:position w:val="-6"/>
          <w:sz w:val="28"/>
          <w:szCs w:val="28"/>
        </w:rPr>
        <w:object w:dxaOrig="260" w:dyaOrig="240" w14:anchorId="7004899C">
          <v:shape id="_x0000_i1039" type="#_x0000_t75" style="width:12.75pt;height:12pt" o:ole="">
            <v:imagedata r:id="rId28" o:title=""/>
          </v:shape>
          <o:OLEObject Type="Embed" ProgID="Equation.DSMT4" ShapeID="_x0000_i1039" DrawAspect="Content" ObjectID="_1794683673" r:id="rId39"/>
        </w:object>
      </w:r>
      <w:r w:rsidRPr="005C7660">
        <w:rPr>
          <w:rFonts w:asciiTheme="minorHAnsi" w:hAnsiTheme="minorHAnsi" w:cstheme="minorHAnsi"/>
          <w:iCs/>
          <w:sz w:val="28"/>
          <w:szCs w:val="28"/>
          <w:lang w:eastAsia="en-US"/>
        </w:rPr>
        <w:t xml:space="preserve"> = </w:t>
      </w:r>
      <w:r w:rsidRPr="005C7660">
        <w:rPr>
          <w:position w:val="-6"/>
          <w:sz w:val="28"/>
          <w:szCs w:val="28"/>
        </w:rPr>
        <w:object w:dxaOrig="260" w:dyaOrig="240" w14:anchorId="37773BAB">
          <v:shape id="_x0000_i1040" type="#_x0000_t75" style="width:12.75pt;height:12pt" o:ole="">
            <v:imagedata r:id="rId28" o:title=""/>
          </v:shape>
          <o:OLEObject Type="Embed" ProgID="Equation.DSMT4" ShapeID="_x0000_i1040" DrawAspect="Content" ObjectID="_1794683674" r:id="rId40"/>
        </w:object>
      </w:r>
      <w:r w:rsidRPr="005C7660">
        <w:rPr>
          <w:sz w:val="28"/>
          <w:szCs w:val="28"/>
          <w:vertAlign w:val="superscript"/>
        </w:rPr>
        <w:t>0</w:t>
      </w:r>
      <w:r w:rsidRPr="005C7660">
        <w:rPr>
          <w:sz w:val="28"/>
          <w:szCs w:val="28"/>
        </w:rPr>
        <w:t>= 0.1</w:t>
      </w:r>
      <w:r>
        <w:rPr>
          <w:sz w:val="28"/>
          <w:szCs w:val="28"/>
        </w:rPr>
        <w:t xml:space="preserve"> См/м</w:t>
      </w:r>
    </w:p>
    <w:p w14:paraId="34DD0446" w14:textId="71A5CAC1" w:rsidR="005C7660" w:rsidRPr="005C7660" w:rsidRDefault="005C7660" w:rsidP="009001F1">
      <w:pPr>
        <w:spacing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Значение силы тока </w:t>
      </w:r>
      <w:r>
        <w:rPr>
          <w:sz w:val="28"/>
          <w:szCs w:val="28"/>
          <w:lang w:val="en-US"/>
        </w:rPr>
        <w:t>I</w:t>
      </w:r>
      <w:r w:rsidRPr="005C7660">
        <w:rPr>
          <w:sz w:val="28"/>
          <w:szCs w:val="28"/>
        </w:rPr>
        <w:t xml:space="preserve"> = 2 </w:t>
      </w:r>
      <w:r>
        <w:rPr>
          <w:sz w:val="28"/>
          <w:szCs w:val="28"/>
        </w:rPr>
        <w:t xml:space="preserve">А. 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533"/>
        <w:gridCol w:w="1843"/>
        <w:gridCol w:w="1843"/>
        <w:gridCol w:w="1843"/>
        <w:gridCol w:w="1417"/>
        <w:gridCol w:w="2375"/>
      </w:tblGrid>
      <w:tr w:rsidR="009001F1" w:rsidRPr="009001F1" w14:paraId="32190A89" w14:textId="77777777" w:rsidTr="00F82C1B">
        <w:trPr>
          <w:trHeight w:val="718"/>
        </w:trPr>
        <w:tc>
          <w:tcPr>
            <w:tcW w:w="533" w:type="dxa"/>
          </w:tcPr>
          <w:p w14:paraId="40A4F02F" w14:textId="39D1B555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1843" w:type="dxa"/>
          </w:tcPr>
          <w:p w14:paraId="129F18D0" w14:textId="2128CB84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м на 1-м приемнике %</w:t>
            </w:r>
          </w:p>
        </w:tc>
        <w:tc>
          <w:tcPr>
            <w:tcW w:w="1843" w:type="dxa"/>
          </w:tcPr>
          <w:p w14:paraId="7C879FF4" w14:textId="6037CB5B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м на 2-м приемнике%</w:t>
            </w:r>
          </w:p>
        </w:tc>
        <w:tc>
          <w:tcPr>
            <w:tcW w:w="1843" w:type="dxa"/>
          </w:tcPr>
          <w:p w14:paraId="7A103CE9" w14:textId="63EA707C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м на 3-м приемнике %</w:t>
            </w:r>
          </w:p>
        </w:tc>
        <w:tc>
          <w:tcPr>
            <w:tcW w:w="1417" w:type="dxa"/>
          </w:tcPr>
          <w:p w14:paraId="5BFDBECA" w14:textId="7AC10362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0B838F02">
                <v:shape id="_x0000_i1041" type="#_x0000_t75" style="width:54.75pt;height:18.75pt" o:ole="">
                  <v:imagedata r:id="rId41" o:title=""/>
                </v:shape>
                <o:OLEObject Type="Embed" ProgID="Equation.DSMT4" ShapeID="_x0000_i1041" DrawAspect="Content" ObjectID="_1794683675" r:id="rId42"/>
              </w:object>
            </w:r>
          </w:p>
        </w:tc>
        <w:tc>
          <w:tcPr>
            <w:tcW w:w="2375" w:type="dxa"/>
          </w:tcPr>
          <w:p w14:paraId="308D26DF" w14:textId="542E5863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 w:rsidRPr="009001F1">
              <w:rPr>
                <w:position w:val="-34"/>
                <w:sz w:val="28"/>
                <w:szCs w:val="28"/>
              </w:rPr>
              <w:object w:dxaOrig="3780" w:dyaOrig="880" w14:anchorId="47FF6B17">
                <v:shape id="_x0000_i1042" type="#_x0000_t75" style="width:117.75pt;height:27pt" o:ole="">
                  <v:imagedata r:id="rId43" o:title=""/>
                </v:shape>
                <o:OLEObject Type="Embed" ProgID="Equation.DSMT4" ShapeID="_x0000_i1042" DrawAspect="Content" ObjectID="_1794683676" r:id="rId44"/>
              </w:object>
            </w:r>
          </w:p>
        </w:tc>
      </w:tr>
      <w:tr w:rsidR="009001F1" w14:paraId="7E06E4C4" w14:textId="77777777" w:rsidTr="00F82C1B">
        <w:tc>
          <w:tcPr>
            <w:tcW w:w="533" w:type="dxa"/>
          </w:tcPr>
          <w:p w14:paraId="05B5F53A" w14:textId="2F4B074A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14:paraId="308D622D" w14:textId="5E8CB5C6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3AFC235A" w14:textId="5770834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75E506B7" w14:textId="489C0F4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417" w:type="dxa"/>
          </w:tcPr>
          <w:p w14:paraId="6E3F7E35" w14:textId="711AD8D4" w:rsidR="009001F1" w:rsidRPr="00F82C1B" w:rsidRDefault="00F82C1B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10</w:t>
            </w:r>
            <w:r w:rsidRPr="00F82C1B">
              <w:rPr>
                <w:sz w:val="28"/>
                <w:szCs w:val="28"/>
              </w:rPr>
              <w:t>0</w:t>
            </w:r>
            <w:r w:rsidR="001D38F5">
              <w:rPr>
                <w:sz w:val="28"/>
                <w:szCs w:val="28"/>
              </w:rPr>
              <w:t>000</w:t>
            </w:r>
          </w:p>
        </w:tc>
        <w:tc>
          <w:tcPr>
            <w:tcW w:w="2375" w:type="dxa"/>
          </w:tcPr>
          <w:p w14:paraId="14D9AE78" w14:textId="39FFB2FA" w:rsidR="009001F1" w:rsidRPr="00F82C1B" w:rsidRDefault="00F82C1B" w:rsidP="00835241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F82C1B">
              <w:rPr>
                <w:sz w:val="28"/>
                <w:szCs w:val="28"/>
              </w:rPr>
              <w:t>0.00</w:t>
            </w:r>
          </w:p>
        </w:tc>
      </w:tr>
      <w:tr w:rsidR="009001F1" w14:paraId="20BF5801" w14:textId="77777777" w:rsidTr="00F82C1B">
        <w:tc>
          <w:tcPr>
            <w:tcW w:w="533" w:type="dxa"/>
          </w:tcPr>
          <w:p w14:paraId="698335BA" w14:textId="3EEF4692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14:paraId="69B10A97" w14:textId="74B4CF03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47F043E2" w14:textId="2D0C21B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676906B2" w14:textId="4EBC8B7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14:paraId="4332D373" w14:textId="40346A9F" w:rsidR="009001F1" w:rsidRPr="001D38F5" w:rsidRDefault="00F82C1B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064516</w:t>
            </w:r>
          </w:p>
        </w:tc>
        <w:tc>
          <w:tcPr>
            <w:tcW w:w="2375" w:type="dxa"/>
          </w:tcPr>
          <w:p w14:paraId="0FE6B520" w14:textId="5FE56B0A" w:rsidR="009001F1" w:rsidRPr="001D38F5" w:rsidRDefault="00F82C1B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3.33</w:t>
            </w:r>
          </w:p>
        </w:tc>
      </w:tr>
      <w:tr w:rsidR="009001F1" w14:paraId="513D4036" w14:textId="77777777" w:rsidTr="00F82C1B">
        <w:tc>
          <w:tcPr>
            <w:tcW w:w="533" w:type="dxa"/>
          </w:tcPr>
          <w:p w14:paraId="679FEDDC" w14:textId="6F38D9A8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14:paraId="7D750668" w14:textId="2B7E6AD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0D83BCCB" w14:textId="37F1B7A2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11EE78B6" w14:textId="552A7CFC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14:paraId="0499A41B" w14:textId="43C0E8B1" w:rsidR="009001F1" w:rsidRPr="001D38F5" w:rsidRDefault="001D38F5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10</w:t>
            </w:r>
            <w:r w:rsidR="00DF08DA" w:rsidRPr="001D38F5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000</w:t>
            </w:r>
          </w:p>
        </w:tc>
        <w:tc>
          <w:tcPr>
            <w:tcW w:w="2375" w:type="dxa"/>
          </w:tcPr>
          <w:p w14:paraId="153945F3" w14:textId="785BD6F5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0.00</w:t>
            </w:r>
          </w:p>
        </w:tc>
      </w:tr>
      <w:tr w:rsidR="009001F1" w14:paraId="0026F553" w14:textId="77777777" w:rsidTr="00F82C1B">
        <w:tc>
          <w:tcPr>
            <w:tcW w:w="533" w:type="dxa"/>
          </w:tcPr>
          <w:p w14:paraId="35D535A7" w14:textId="0383174C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14:paraId="4F781FEF" w14:textId="1046BE61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14:paraId="4E6DEC9D" w14:textId="29C5BA0F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6A1B263D" w14:textId="0F4DAA6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417" w:type="dxa"/>
          </w:tcPr>
          <w:p w14:paraId="2E96DEE2" w14:textId="79829406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118644</w:t>
            </w:r>
          </w:p>
        </w:tc>
        <w:tc>
          <w:tcPr>
            <w:tcW w:w="2375" w:type="dxa"/>
          </w:tcPr>
          <w:p w14:paraId="6CF14D14" w14:textId="609ED5E8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67</w:t>
            </w:r>
          </w:p>
        </w:tc>
      </w:tr>
      <w:tr w:rsidR="009001F1" w14:paraId="7AF37F7A" w14:textId="77777777" w:rsidTr="00F82C1B">
        <w:tc>
          <w:tcPr>
            <w:tcW w:w="533" w:type="dxa"/>
          </w:tcPr>
          <w:p w14:paraId="719E2AC5" w14:textId="0EA72907" w:rsidR="009001F1" w:rsidRPr="009001F1" w:rsidRDefault="009001F1" w:rsidP="00644D7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14:paraId="5BDBBB8E" w14:textId="73FA23ED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17B725B5" w14:textId="0B63E720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682E528A" w14:textId="42C55F8E" w:rsidR="009001F1" w:rsidRPr="00835241" w:rsidRDefault="00835241" w:rsidP="00835241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17" w:type="dxa"/>
          </w:tcPr>
          <w:p w14:paraId="54216467" w14:textId="2050EDD0" w:rsidR="009001F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000000</w:t>
            </w:r>
          </w:p>
        </w:tc>
        <w:tc>
          <w:tcPr>
            <w:tcW w:w="2375" w:type="dxa"/>
          </w:tcPr>
          <w:p w14:paraId="2015AF51" w14:textId="0DF118CD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0.00</w:t>
            </w:r>
          </w:p>
        </w:tc>
      </w:tr>
      <w:tr w:rsidR="00835241" w14:paraId="754AD549" w14:textId="77777777" w:rsidTr="00F82C1B">
        <w:tc>
          <w:tcPr>
            <w:tcW w:w="533" w:type="dxa"/>
          </w:tcPr>
          <w:p w14:paraId="3FCB38AC" w14:textId="2EF4C2D4" w:rsidR="00835241" w:rsidRPr="009001F1" w:rsidRDefault="00835241" w:rsidP="00D731D9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14:paraId="7249FB65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1B3E3486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14:paraId="3C71C2A2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417" w:type="dxa"/>
          </w:tcPr>
          <w:p w14:paraId="7344A567" w14:textId="19373B6E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137931</w:t>
            </w:r>
          </w:p>
        </w:tc>
        <w:tc>
          <w:tcPr>
            <w:tcW w:w="2375" w:type="dxa"/>
          </w:tcPr>
          <w:p w14:paraId="2B8A577B" w14:textId="27B76FF4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3.33</w:t>
            </w:r>
          </w:p>
        </w:tc>
      </w:tr>
      <w:tr w:rsidR="00835241" w14:paraId="542FEC0F" w14:textId="77777777" w:rsidTr="00F82C1B">
        <w:tc>
          <w:tcPr>
            <w:tcW w:w="533" w:type="dxa"/>
          </w:tcPr>
          <w:p w14:paraId="6BB5F41C" w14:textId="3F9DF414" w:rsidR="00835241" w:rsidRPr="009001F1" w:rsidRDefault="00835241" w:rsidP="00D731D9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14:paraId="3E62D420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843" w:type="dxa"/>
          </w:tcPr>
          <w:p w14:paraId="7070B680" w14:textId="54BE1965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14:paraId="2F163567" w14:textId="77777777" w:rsidR="00835241" w:rsidRPr="00835241" w:rsidRDefault="00835241" w:rsidP="00D731D9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1417" w:type="dxa"/>
          </w:tcPr>
          <w:p w14:paraId="020B6F49" w14:textId="7008972D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1.157895</w:t>
            </w:r>
          </w:p>
        </w:tc>
        <w:tc>
          <w:tcPr>
            <w:tcW w:w="2375" w:type="dxa"/>
          </w:tcPr>
          <w:p w14:paraId="0BB90636" w14:textId="0D5A6D07" w:rsidR="00835241" w:rsidRPr="001D38F5" w:rsidRDefault="00DF08DA" w:rsidP="001D38F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1D38F5">
              <w:rPr>
                <w:sz w:val="28"/>
                <w:szCs w:val="28"/>
              </w:rPr>
              <w:t>5.00</w:t>
            </w:r>
          </w:p>
        </w:tc>
      </w:tr>
    </w:tbl>
    <w:p w14:paraId="7B4FB8EA" w14:textId="77777777" w:rsidR="004A4AB6" w:rsidRDefault="004A4AB6" w:rsidP="00644D7F">
      <w:pPr>
        <w:spacing w:after="160" w:line="259" w:lineRule="auto"/>
        <w:rPr>
          <w:rFonts w:ascii="Arial" w:hAnsi="Arial" w:cs="Arial"/>
          <w:color w:val="000000"/>
          <w:shd w:val="clear" w:color="auto" w:fill="EF9A9A"/>
        </w:rPr>
      </w:pPr>
    </w:p>
    <w:p w14:paraId="415A57EB" w14:textId="263FDEB6" w:rsidR="004A4AB6" w:rsidRPr="004A4AB6" w:rsidRDefault="004A4AB6" w:rsidP="00644D7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сходимости для каждого теста представлена в Приложении. </w:t>
      </w:r>
    </w:p>
    <w:p w14:paraId="67558749" w14:textId="77777777" w:rsidR="004A4AB6" w:rsidRPr="004A4AB6" w:rsidRDefault="004A4AB6" w:rsidP="00644D7F">
      <w:pPr>
        <w:spacing w:after="160" w:line="259" w:lineRule="auto"/>
        <w:rPr>
          <w:sz w:val="28"/>
          <w:szCs w:val="28"/>
        </w:rPr>
      </w:pPr>
    </w:p>
    <w:p w14:paraId="5CFA6321" w14:textId="38C43F35" w:rsidR="00F82C1B" w:rsidRPr="004A4AB6" w:rsidRDefault="00F82C1B" w:rsidP="00F82C1B">
      <w:pPr>
        <w:pStyle w:val="1"/>
        <w:rPr>
          <w:rFonts w:ascii="Times New Roman" w:hAnsi="Times New Roman" w:cs="Times New Roman"/>
          <w:iCs/>
          <w:color w:val="auto"/>
          <w:sz w:val="36"/>
          <w:szCs w:val="36"/>
        </w:rPr>
      </w:pPr>
      <w:r>
        <w:rPr>
          <w:rFonts w:ascii="Times New Roman" w:hAnsi="Times New Roman" w:cs="Times New Roman"/>
          <w:iCs/>
          <w:color w:val="auto"/>
          <w:sz w:val="36"/>
          <w:szCs w:val="36"/>
        </w:rPr>
        <w:t>Выводы</w:t>
      </w:r>
      <w:r w:rsidRPr="004A4AB6">
        <w:rPr>
          <w:rFonts w:ascii="Times New Roman" w:hAnsi="Times New Roman" w:cs="Times New Roman"/>
          <w:iCs/>
          <w:color w:val="auto"/>
          <w:sz w:val="36"/>
          <w:szCs w:val="36"/>
        </w:rPr>
        <w:t>:</w:t>
      </w:r>
    </w:p>
    <w:p w14:paraId="5BB9B416" w14:textId="2C860D42" w:rsidR="00F82C1B" w:rsidRDefault="00F82C1B" w:rsidP="00F82C1B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 xml:space="preserve">Алгоритм оказался довольно устойчивым. Найденное значение </w:t>
      </w:r>
      <w:bookmarkStart w:id="0" w:name="_GoBack"/>
      <w:bookmarkEnd w:id="0"/>
      <w:r>
        <w:rPr>
          <w:sz w:val="28"/>
          <w:szCs w:val="28"/>
        </w:rPr>
        <w:t>параметра, отличается от истинного на величину, равную величине, зашумления входных данных.</w:t>
      </w:r>
    </w:p>
    <w:p w14:paraId="0C0DBC13" w14:textId="032E668C" w:rsidR="00F82C1B" w:rsidRDefault="00F82C1B" w:rsidP="00F82C1B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Явно прослеживается (Тест №</w:t>
      </w:r>
      <w:r w:rsidRPr="00F82C1B">
        <w:rPr>
          <w:sz w:val="28"/>
          <w:szCs w:val="28"/>
        </w:rPr>
        <w:t xml:space="preserve">3) </w:t>
      </w:r>
      <w:r>
        <w:rPr>
          <w:sz w:val="28"/>
          <w:szCs w:val="28"/>
        </w:rPr>
        <w:t xml:space="preserve">возможность компенсации ошибки расчета, если шум в измерениях является равными с точностью до знака. </w:t>
      </w:r>
    </w:p>
    <w:p w14:paraId="7C3A5B91" w14:textId="113A66BA" w:rsidR="00461D39" w:rsidRDefault="00F82C1B" w:rsidP="00644D7F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>Проведя общий анализ тестов, можно установить, что точность расчета определяется по величине самого зашумленного измерения. Если</w:t>
      </w:r>
      <w:r w:rsidR="00584970">
        <w:rPr>
          <w:sz w:val="28"/>
          <w:szCs w:val="28"/>
        </w:rPr>
        <w:t xml:space="preserve"> </w:t>
      </w:r>
      <w:r w:rsidR="00D731D9">
        <w:rPr>
          <w:sz w:val="28"/>
          <w:szCs w:val="28"/>
        </w:rPr>
        <w:t>средняя</w:t>
      </w:r>
      <w:r w:rsidR="00584970">
        <w:rPr>
          <w:sz w:val="28"/>
          <w:szCs w:val="28"/>
        </w:rPr>
        <w:t xml:space="preserve"> величина</w:t>
      </w:r>
      <w:r>
        <w:rPr>
          <w:sz w:val="28"/>
          <w:szCs w:val="28"/>
        </w:rPr>
        <w:t xml:space="preserve"> шум порядка 10</w:t>
      </w:r>
      <w:r w:rsidR="00584970">
        <w:rPr>
          <w:sz w:val="28"/>
          <w:szCs w:val="28"/>
        </w:rPr>
        <w:t xml:space="preserve">%, то и результат </w:t>
      </w:r>
      <w:r w:rsidR="00D731D9">
        <w:rPr>
          <w:sz w:val="28"/>
          <w:szCs w:val="28"/>
        </w:rPr>
        <w:t>расчёта</w:t>
      </w:r>
      <w:r w:rsidR="00584970">
        <w:rPr>
          <w:sz w:val="28"/>
          <w:szCs w:val="28"/>
        </w:rPr>
        <w:t xml:space="preserve"> будет приблизительно с такой же погрешностью</w:t>
      </w:r>
      <w:r>
        <w:rPr>
          <w:sz w:val="28"/>
          <w:szCs w:val="28"/>
        </w:rPr>
        <w:t xml:space="preserve">. </w:t>
      </w:r>
      <w:r w:rsidR="00584970">
        <w:rPr>
          <w:sz w:val="28"/>
          <w:szCs w:val="28"/>
        </w:rPr>
        <w:t>В общем случае погрешность расчета сходится к среднему значению зашумленности данных</w:t>
      </w:r>
      <w:r w:rsidR="00DA317D">
        <w:rPr>
          <w:sz w:val="28"/>
          <w:szCs w:val="28"/>
        </w:rPr>
        <w:t xml:space="preserve"> в процентах от их </w:t>
      </w:r>
      <w:r w:rsidR="00DF08DA">
        <w:rPr>
          <w:sz w:val="28"/>
          <w:szCs w:val="28"/>
        </w:rPr>
        <w:t>истинного</w:t>
      </w:r>
      <w:r w:rsidR="00DA317D">
        <w:rPr>
          <w:sz w:val="28"/>
          <w:szCs w:val="28"/>
        </w:rPr>
        <w:t xml:space="preserve"> значения</w:t>
      </w:r>
      <w:r w:rsidR="00584970">
        <w:rPr>
          <w:sz w:val="28"/>
          <w:szCs w:val="28"/>
        </w:rPr>
        <w:t xml:space="preserve">. </w:t>
      </w:r>
    </w:p>
    <w:p w14:paraId="2ADCD3A2" w14:textId="0535BE35" w:rsidR="00461D39" w:rsidRPr="002A2D93" w:rsidRDefault="00C91F34" w:rsidP="00461D39">
      <w:pPr>
        <w:pStyle w:val="a5"/>
        <w:numPr>
          <w:ilvl w:val="0"/>
          <w:numId w:val="23"/>
        </w:numPr>
        <w:rPr>
          <w:sz w:val="28"/>
          <w:szCs w:val="28"/>
        </w:rPr>
      </w:pPr>
      <w:r>
        <w:rPr>
          <w:sz w:val="28"/>
          <w:szCs w:val="28"/>
        </w:rPr>
        <w:t xml:space="preserve">Из анализа невязок (таблицы в Приложении) видно, что даже при условии, что невязка не близка к нулю, найденное решение может быть достаточно близко к реальному (Таблица для Теста </w:t>
      </w:r>
      <w:r w:rsidR="00F21259">
        <w:rPr>
          <w:sz w:val="28"/>
          <w:szCs w:val="28"/>
        </w:rPr>
        <w:t>№ 3)</w:t>
      </w:r>
      <w:r w:rsidR="00CD7A46">
        <w:rPr>
          <w:sz w:val="28"/>
          <w:szCs w:val="28"/>
        </w:rPr>
        <w:t>. Так же близость невязки к нулю, тоже не гарантирует, что полученное решение правильное (Таблица для теста № 5</w:t>
      </w:r>
      <w:r w:rsidR="00501081">
        <w:rPr>
          <w:sz w:val="28"/>
          <w:szCs w:val="28"/>
        </w:rPr>
        <w:t>)</w:t>
      </w:r>
    </w:p>
    <w:p w14:paraId="0C499177" w14:textId="77777777" w:rsidR="004D7255" w:rsidRDefault="004D7255" w:rsidP="00461D39"/>
    <w:p w14:paraId="7A68076B" w14:textId="77BB6A5C" w:rsidR="00461D39" w:rsidRPr="00075440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  <w:r w:rsidRPr="00461D39">
        <w:rPr>
          <w:b/>
          <w:sz w:val="28"/>
          <w:szCs w:val="28"/>
        </w:rPr>
        <w:lastRenderedPageBreak/>
        <w:t>Код</w:t>
      </w:r>
      <w:r w:rsidRPr="00075440">
        <w:rPr>
          <w:b/>
          <w:sz w:val="28"/>
          <w:szCs w:val="28"/>
          <w:lang w:val="en-US"/>
        </w:rPr>
        <w:t xml:space="preserve"> </w:t>
      </w:r>
      <w:r w:rsidRPr="00461D39">
        <w:rPr>
          <w:b/>
          <w:sz w:val="28"/>
          <w:szCs w:val="28"/>
        </w:rPr>
        <w:t>программы</w:t>
      </w:r>
      <w:r w:rsidRPr="00075440">
        <w:rPr>
          <w:b/>
          <w:sz w:val="28"/>
          <w:szCs w:val="28"/>
          <w:lang w:val="en-US"/>
        </w:rPr>
        <w:tab/>
      </w:r>
    </w:p>
    <w:p w14:paraId="6BEC3E49" w14:textId="7B49EB76" w:rsidR="00461D39" w:rsidRPr="00075440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</w:p>
    <w:p w14:paraId="3BBEDD9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numpy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</w:p>
    <w:p w14:paraId="2447889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fro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numpy.linalg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norm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Норм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евклид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674F5B5F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A7141E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оложения источников </w:t>
      </w:r>
    </w:p>
    <w:p w14:paraId="15F9EE1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A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D4D4D4"/>
          <w:sz w:val="21"/>
          <w:szCs w:val="21"/>
        </w:rPr>
        <w:t>-</w:t>
      </w:r>
      <w:r w:rsidRPr="0040077F">
        <w:rPr>
          <w:rFonts w:ascii="Consolas" w:hAnsi="Consolas"/>
          <w:color w:val="B5CEA8"/>
          <w:sz w:val="21"/>
          <w:szCs w:val="21"/>
        </w:rPr>
        <w:t>5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))</w:t>
      </w:r>
    </w:p>
    <w:p w14:paraId="302FEAE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3952A39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A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325B8AC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B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7CE734A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A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CDCC8E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B3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1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5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))</w:t>
      </w:r>
    </w:p>
    <w:p w14:paraId="4D135FA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B48F2B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оложения приемников </w:t>
      </w:r>
    </w:p>
    <w:p w14:paraId="3895268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M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20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))</w:t>
      </w:r>
    </w:p>
    <w:p w14:paraId="4CF4229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CDF1BD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M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263C216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6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6BD9865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M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13048ED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10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30E91EC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A4EB37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38481A7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412C74F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6190F05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1062138D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br/>
      </w:r>
    </w:p>
    <w:p w14:paraId="1D94D40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4FC1FF"/>
          <w:sz w:val="21"/>
          <w:szCs w:val="21"/>
        </w:rPr>
        <w:t>I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</w:rPr>
        <w:t>np</w:t>
      </w:r>
      <w:r w:rsidRPr="0040077F">
        <w:rPr>
          <w:rFonts w:ascii="Consolas" w:hAnsi="Consolas"/>
          <w:color w:val="CCCCCC"/>
          <w:sz w:val="21"/>
          <w:szCs w:val="21"/>
        </w:rPr>
        <w:t>.array((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>,</w:t>
      </w:r>
      <w:r w:rsidRPr="0040077F">
        <w:rPr>
          <w:rFonts w:ascii="Consolas" w:hAnsi="Consolas"/>
          <w:color w:val="B5CEA8"/>
          <w:sz w:val="21"/>
          <w:szCs w:val="21"/>
        </w:rPr>
        <w:t>1</w:t>
      </w:r>
      <w:r w:rsidRPr="0040077F">
        <w:rPr>
          <w:rFonts w:ascii="Consolas" w:hAnsi="Consolas"/>
          <w:color w:val="CCCCCC"/>
          <w:sz w:val="21"/>
          <w:szCs w:val="21"/>
        </w:rPr>
        <w:t>,</w:t>
      </w:r>
      <w:r w:rsidRPr="0040077F">
        <w:rPr>
          <w:rFonts w:ascii="Consolas" w:hAnsi="Consolas"/>
          <w:color w:val="B5CEA8"/>
          <w:sz w:val="21"/>
          <w:szCs w:val="21"/>
        </w:rPr>
        <w:t>0</w:t>
      </w:r>
      <w:r w:rsidRPr="0040077F">
        <w:rPr>
          <w:rFonts w:ascii="Consolas" w:hAnsi="Consolas"/>
          <w:color w:val="CCCCCC"/>
          <w:sz w:val="21"/>
          <w:szCs w:val="21"/>
        </w:rPr>
        <w:t xml:space="preserve">))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Истенное значение силы тока каждого источника. Все остальные равны нулю, т.к по заданию только источник под номером 2. </w:t>
      </w:r>
    </w:p>
    <w:p w14:paraId="7197C9A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delta_sigma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# Смещение для поиска параметра проводимости</w:t>
      </w:r>
    </w:p>
    <w:p w14:paraId="672081E1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sigma_approx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# Начальное приближение для sigma</w:t>
      </w:r>
    </w:p>
    <w:p w14:paraId="6523902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approx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Н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n </w:t>
      </w:r>
      <w:r w:rsidRPr="0040077F">
        <w:rPr>
          <w:rFonts w:ascii="Consolas" w:hAnsi="Consolas"/>
          <w:color w:val="6A9955"/>
          <w:sz w:val="21"/>
          <w:szCs w:val="21"/>
        </w:rPr>
        <w:t>шаге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205DBB8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sigma_true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1.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роводимость среды истенная </w:t>
      </w:r>
    </w:p>
    <w:p w14:paraId="46EEF21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57CA5F5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alpha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араметр регуляризации </w:t>
      </w:r>
    </w:p>
    <w:p w14:paraId="09B806D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3EB1A1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a1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араметр системы уравнений </w:t>
      </w:r>
    </w:p>
    <w:p w14:paraId="1D5559E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9CDCFE"/>
          <w:sz w:val="21"/>
          <w:szCs w:val="21"/>
        </w:rPr>
        <w:t>b1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</w:rPr>
        <w:t>=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</w:rPr>
        <w:t>0.0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Правая часть </w:t>
      </w:r>
    </w:p>
    <w:p w14:paraId="6E66892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6EA934C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отенциал на измерителе с учетом того, что источников тока 3 штуки </w:t>
      </w:r>
    </w:p>
    <w:p w14:paraId="6C5B71D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A,B - массив координат источника </w:t>
      </w:r>
    </w:p>
    <w:p w14:paraId="0B2A349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M, N - точка измерителя </w:t>
      </w:r>
    </w:p>
    <w:p w14:paraId="6D2F9031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I - массив токов источников </w:t>
      </w:r>
    </w:p>
    <w:p w14:paraId="54BB88C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sigma - коэффициент проводимости </w:t>
      </w:r>
    </w:p>
    <w:p w14:paraId="397A561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254675F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B297AD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215AAE0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ED3ECA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32BC5C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lastRenderedPageBreak/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.pi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14E17DE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BF64D3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2FCAE8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2BFC3B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1C3FB1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4683FF9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</w:p>
    <w:p w14:paraId="50F0143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</w:p>
    <w:p w14:paraId="2544B18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75BC50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</w:p>
    <w:p w14:paraId="76A1E1A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3B5B7EA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</w:rPr>
        <w:t>return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</w:rPr>
        <w:t>res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Значение напряжения на линии </w:t>
      </w:r>
    </w:p>
    <w:p w14:paraId="40173146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</w:rPr>
      </w:pPr>
    </w:p>
    <w:p w14:paraId="54CA2B6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Производная напряжения по параметру сигма </w:t>
      </w:r>
    </w:p>
    <w:p w14:paraId="6AEF5073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A,B - массив координат источника </w:t>
      </w:r>
    </w:p>
    <w:p w14:paraId="79EE43A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M, N - точка измерителя </w:t>
      </w:r>
    </w:p>
    <w:p w14:paraId="44A69C3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I - массив токов источников </w:t>
      </w:r>
    </w:p>
    <w:p w14:paraId="46C39A2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6A9955"/>
          <w:sz w:val="21"/>
          <w:szCs w:val="21"/>
        </w:rPr>
        <w:t xml:space="preserve"># sigma - коэффициент проводимости, истенный или приближенный. </w:t>
      </w:r>
    </w:p>
    <w:p w14:paraId="58FDE8D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dV_AB_MN_dsigma_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FDB5B8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3D53EDF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57DCE9F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5109267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71471E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6617A6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</w:p>
    <w:p w14:paraId="34A103E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.pi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</w:p>
    <w:p w14:paraId="201F89E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74F9A28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7DDFA4E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9D8383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6F13A1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Enorm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F4E99B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56ACF2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M</w:t>
      </w:r>
    </w:p>
    <w:p w14:paraId="1D99D95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B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_AN</w:t>
      </w:r>
    </w:p>
    <w:p w14:paraId="3232E3A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5542E5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const_val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al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</w:p>
    <w:p w14:paraId="6983CEE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0A525F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</w:rPr>
        <w:t>return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</w:rPr>
        <w:t>res</w:t>
      </w:r>
      <w:r w:rsidRPr="0040077F">
        <w:rPr>
          <w:rFonts w:ascii="Consolas" w:hAnsi="Consolas"/>
          <w:color w:val="CCCCCC"/>
          <w:sz w:val="21"/>
          <w:szCs w:val="21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 xml:space="preserve"># Значение напряжения на линии </w:t>
      </w:r>
    </w:p>
    <w:p w14:paraId="5AAE81D2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</w:rPr>
      </w:pPr>
      <w:r w:rsidRPr="0040077F">
        <w:rPr>
          <w:rFonts w:ascii="Consolas" w:hAnsi="Consolas"/>
          <w:color w:val="CCCCCC"/>
          <w:sz w:val="21"/>
          <w:szCs w:val="21"/>
        </w:rPr>
        <w:br/>
      </w:r>
    </w:p>
    <w:p w14:paraId="73B7304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9CDCFE"/>
          <w:sz w:val="21"/>
          <w:szCs w:val="21"/>
          <w:lang w:val="en-US"/>
        </w:rPr>
        <w:t>nois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5.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.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55C3002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tru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M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zi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]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Померенные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значения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напряжения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34EAEB8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Шумим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в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6A9955"/>
          <w:sz w:val="21"/>
          <w:szCs w:val="21"/>
        </w:rPr>
        <w:t>измерения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3359AB4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20D70F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nois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</w:t>
      </w:r>
    </w:p>
    <w:p w14:paraId="28B4160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FBD603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40077F">
        <w:rPr>
          <w:rFonts w:ascii="Consolas" w:hAnsi="Consolas"/>
          <w:color w:val="6A9955"/>
          <w:sz w:val="21"/>
          <w:szCs w:val="21"/>
        </w:rPr>
        <w:t>Веса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</w:p>
    <w:p w14:paraId="3F20B96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9CDCFE"/>
          <w:sz w:val="21"/>
          <w:szCs w:val="21"/>
          <w:lang w:val="en-US"/>
        </w:rPr>
        <w:lastRenderedPageBreak/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rray(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])</w:t>
      </w:r>
    </w:p>
    <w:p w14:paraId="657590B0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A3C9BD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23329C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6FD754C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2DBE55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38FA9B2B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))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011F829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sqrt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es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0E07BC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EF9FE6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teratio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5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7A18AB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1B53C07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descripency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70BBB4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 xml:space="preserve">#print("{n}) sigma_n = {sigma:.7e} </w:t>
      </w:r>
      <w:r w:rsidRPr="0040077F">
        <w:rPr>
          <w:rFonts w:ascii="Consolas" w:hAnsi="Consolas"/>
          <w:color w:val="6A9955"/>
          <w:sz w:val="21"/>
          <w:szCs w:val="21"/>
        </w:rPr>
        <w:t>Ф</w:t>
      </w:r>
      <w:r w:rsidRPr="0040077F">
        <w:rPr>
          <w:rFonts w:ascii="Consolas" w:hAnsi="Consolas"/>
          <w:color w:val="6A9955"/>
          <w:sz w:val="21"/>
          <w:szCs w:val="21"/>
          <w:lang w:val="en-US"/>
        </w:rPr>
        <w:t>(sigma) = {F_sigma:.7f}".format(n = iteration, sigma=sigma_n, F_sigma = descripency))</w:t>
      </w:r>
    </w:p>
    <w:p w14:paraId="181C33B0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0CF7B6E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descripency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&lt;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e-8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569CD6"/>
          <w:sz w:val="21"/>
          <w:szCs w:val="21"/>
          <w:lang w:val="en-US"/>
        </w:rPr>
        <w:t>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teratio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5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162FF50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break</w:t>
      </w:r>
    </w:p>
    <w:p w14:paraId="48D83A8D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2A4B1CB9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E99B575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09D3119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156774C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dV_AB_MN_dsigma_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6D2B3CE1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ECB6C4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range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4D053AB4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</w:p>
    <w:p w14:paraId="5CA9E89A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w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7D4D344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2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dV_AB_MN_dsigma_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5DBB44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3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V_AB_M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A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B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M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],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4FC1FF"/>
          <w:sz w:val="21"/>
          <w:szCs w:val="21"/>
          <w:lang w:val="en-US"/>
        </w:rPr>
        <w:t>V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i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])</w:t>
      </w:r>
    </w:p>
    <w:p w14:paraId="289FE70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1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2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r3</w:t>
      </w:r>
    </w:p>
    <w:p w14:paraId="196ECC37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</w:p>
    <w:p w14:paraId="4A9D1732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</w:p>
    <w:p w14:paraId="078FC25E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br/>
      </w:r>
    </w:p>
    <w:p w14:paraId="31204486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a1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3DF1A13F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b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79C3BC2F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65175028" w14:textId="77777777" w:rsidR="0040077F" w:rsidRPr="0040077F" w:rsidRDefault="0040077F" w:rsidP="0040077F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40077F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CE9178"/>
          <w:sz w:val="21"/>
          <w:szCs w:val="21"/>
          <w:lang w:val="en-US"/>
        </w:rPr>
        <w:t xml:space="preserve">"sigma = </w:t>
      </w:r>
      <w:r w:rsidRPr="0040077F">
        <w:rPr>
          <w:rFonts w:ascii="Consolas" w:hAnsi="Consolas"/>
          <w:color w:val="569CD6"/>
          <w:sz w:val="21"/>
          <w:szCs w:val="21"/>
          <w:lang w:val="en-US"/>
        </w:rPr>
        <w:t>{:.6e}</w:t>
      </w:r>
      <w:r w:rsidRPr="0040077F">
        <w:rPr>
          <w:rFonts w:ascii="Consolas" w:hAnsi="Consolas"/>
          <w:color w:val="CE9178"/>
          <w:sz w:val="21"/>
          <w:szCs w:val="21"/>
          <w:lang w:val="en-US"/>
        </w:rPr>
        <w:t xml:space="preserve"> delta = </w:t>
      </w:r>
      <w:r w:rsidRPr="0040077F">
        <w:rPr>
          <w:rFonts w:ascii="Consolas" w:hAnsi="Consolas"/>
          <w:color w:val="569CD6"/>
          <w:sz w:val="21"/>
          <w:szCs w:val="21"/>
          <w:lang w:val="en-US"/>
        </w:rPr>
        <w:t>{:.2f}</w:t>
      </w:r>
      <w:r w:rsidRPr="0040077F">
        <w:rPr>
          <w:rFonts w:ascii="Consolas" w:hAnsi="Consolas"/>
          <w:color w:val="CE9178"/>
          <w:sz w:val="21"/>
          <w:szCs w:val="21"/>
          <w:lang w:val="en-US"/>
        </w:rPr>
        <w:t>%"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40077F">
        <w:rPr>
          <w:rFonts w:ascii="Consolas" w:hAnsi="Consolas"/>
          <w:color w:val="DCDCAA"/>
          <w:sz w:val="21"/>
          <w:szCs w:val="21"/>
          <w:lang w:val="en-US"/>
        </w:rPr>
        <w:t>format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,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00.0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40077F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.abs(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true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40077F">
        <w:rPr>
          <w:rFonts w:ascii="Consolas" w:hAnsi="Consolas"/>
          <w:color w:val="9CDCFE"/>
          <w:sz w:val="21"/>
          <w:szCs w:val="21"/>
          <w:lang w:val="en-US"/>
        </w:rPr>
        <w:t>sigma_n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40077F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40077F">
        <w:rPr>
          <w:rFonts w:ascii="Consolas" w:hAnsi="Consolas"/>
          <w:color w:val="CCCCCC"/>
          <w:sz w:val="21"/>
          <w:szCs w:val="21"/>
          <w:lang w:val="en-US"/>
        </w:rPr>
        <w:t>)))</w:t>
      </w:r>
    </w:p>
    <w:p w14:paraId="4A6AFCC0" w14:textId="77777777" w:rsidR="0040077F" w:rsidRPr="0040077F" w:rsidRDefault="0040077F" w:rsidP="0040077F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DDAFCD6" w14:textId="77777777" w:rsidR="00461D39" w:rsidRPr="0040077F" w:rsidRDefault="00461D39" w:rsidP="00461D39">
      <w:pPr>
        <w:tabs>
          <w:tab w:val="left" w:pos="2066"/>
        </w:tabs>
        <w:rPr>
          <w:b/>
          <w:sz w:val="28"/>
          <w:szCs w:val="28"/>
          <w:lang w:val="en-US"/>
        </w:rPr>
      </w:pPr>
    </w:p>
    <w:p w14:paraId="479658B8" w14:textId="191013E1" w:rsidR="00461D39" w:rsidRDefault="00461D39" w:rsidP="00461D39">
      <w:pPr>
        <w:tabs>
          <w:tab w:val="left" w:pos="1615"/>
        </w:tabs>
        <w:spacing w:after="160" w:line="259" w:lineRule="auto"/>
        <w:rPr>
          <w:sz w:val="28"/>
          <w:szCs w:val="28"/>
          <w:lang w:val="en-US"/>
        </w:rPr>
      </w:pPr>
    </w:p>
    <w:p w14:paraId="18D751D8" w14:textId="51743DA9" w:rsidR="004D7255" w:rsidRDefault="004D7255" w:rsidP="00461D39">
      <w:pPr>
        <w:tabs>
          <w:tab w:val="left" w:pos="1615"/>
        </w:tabs>
        <w:spacing w:after="160" w:line="259" w:lineRule="auto"/>
        <w:rPr>
          <w:sz w:val="28"/>
          <w:szCs w:val="28"/>
          <w:lang w:val="en-US"/>
        </w:rPr>
      </w:pPr>
    </w:p>
    <w:p w14:paraId="6D6BADC9" w14:textId="48FEEAE4" w:rsidR="004D7255" w:rsidRDefault="004D7255" w:rsidP="00461D39">
      <w:pPr>
        <w:tabs>
          <w:tab w:val="left" w:pos="1615"/>
        </w:tabs>
        <w:spacing w:after="160" w:line="259" w:lineRule="auto"/>
        <w:rPr>
          <w:sz w:val="28"/>
          <w:szCs w:val="28"/>
          <w:lang w:val="en-US"/>
        </w:rPr>
      </w:pPr>
    </w:p>
    <w:p w14:paraId="6997C174" w14:textId="4B9EAEFF" w:rsidR="004D7255" w:rsidRPr="004D7255" w:rsidRDefault="004D7255" w:rsidP="00461D39">
      <w:pPr>
        <w:tabs>
          <w:tab w:val="left" w:pos="1615"/>
        </w:tabs>
        <w:spacing w:after="160" w:line="259" w:lineRule="auto"/>
        <w:rPr>
          <w:b/>
          <w:sz w:val="40"/>
          <w:szCs w:val="40"/>
        </w:rPr>
      </w:pPr>
      <w:r w:rsidRPr="004D7255">
        <w:rPr>
          <w:b/>
          <w:sz w:val="40"/>
          <w:szCs w:val="40"/>
        </w:rPr>
        <w:lastRenderedPageBreak/>
        <w:t>Приложение</w:t>
      </w:r>
    </w:p>
    <w:p w14:paraId="6DAA974B" w14:textId="32EEC796" w:rsidR="00461D39" w:rsidRDefault="00461D39" w:rsidP="00644D7F">
      <w:pPr>
        <w:spacing w:after="160" w:line="259" w:lineRule="auto"/>
        <w:rPr>
          <w:sz w:val="28"/>
          <w:szCs w:val="28"/>
          <w:lang w:val="en-US"/>
        </w:rPr>
      </w:pPr>
    </w:p>
    <w:p w14:paraId="0D6B8BEE" w14:textId="7D0B6423" w:rsidR="004D7255" w:rsidRDefault="00B54306" w:rsidP="00644D7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Тест №1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5E5BC5" w:rsidRPr="005E5BC5" w14:paraId="48888AF6" w14:textId="77777777" w:rsidTr="005E5BC5">
        <w:tc>
          <w:tcPr>
            <w:tcW w:w="2093" w:type="dxa"/>
          </w:tcPr>
          <w:p w14:paraId="4BD52C80" w14:textId="65AD7EDF" w:rsidR="005E5BC5" w:rsidRPr="005E5BC5" w:rsidRDefault="005E5BC5" w:rsidP="005E5BC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4C18FFB1" w14:textId="0A12309D" w:rsidR="005E5BC5" w:rsidRPr="005E5BC5" w:rsidRDefault="005E5BC5" w:rsidP="005E5BC5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0DB59498">
                <v:shape id="_x0000_i1411" type="#_x0000_t75" style="width:54.75pt;height:18.75pt" o:ole="">
                  <v:imagedata r:id="rId41" o:title=""/>
                </v:shape>
                <o:OLEObject Type="Embed" ProgID="Equation.DSMT4" ShapeID="_x0000_i1411" DrawAspect="Content" ObjectID="_1794683677" r:id="rId45"/>
              </w:object>
            </w:r>
          </w:p>
        </w:tc>
        <w:tc>
          <w:tcPr>
            <w:tcW w:w="3544" w:type="dxa"/>
          </w:tcPr>
          <w:p w14:paraId="7616174B" w14:textId="73FBA5CF" w:rsidR="005E5BC5" w:rsidRPr="005E5BC5" w:rsidRDefault="005E5BC5" w:rsidP="005E5BC5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7A56EE29">
                <v:shape id="_x0000_i1412" type="#_x0000_t75" style="width:54.75pt;height:18.75pt" o:ole="">
                  <v:imagedata r:id="rId41" o:title=""/>
                </v:shape>
                <o:OLEObject Type="Embed" ProgID="Equation.DSMT4" ShapeID="_x0000_i1412" DrawAspect="Content" ObjectID="_1794683678" r:id="rId46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5E5BC5" w14:paraId="2A1E88DB" w14:textId="77777777" w:rsidTr="005E5BC5">
        <w:tc>
          <w:tcPr>
            <w:tcW w:w="2093" w:type="dxa"/>
          </w:tcPr>
          <w:p w14:paraId="56F5680D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1FA5A87F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313DC796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5745916e+00</w:t>
            </w:r>
          </w:p>
        </w:tc>
      </w:tr>
      <w:tr w:rsidR="005E5BC5" w14:paraId="1E161344" w14:textId="77777777" w:rsidTr="005E5BC5">
        <w:tc>
          <w:tcPr>
            <w:tcW w:w="2093" w:type="dxa"/>
          </w:tcPr>
          <w:p w14:paraId="7074F859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5268506A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9090909e-01</w:t>
            </w:r>
          </w:p>
        </w:tc>
        <w:tc>
          <w:tcPr>
            <w:tcW w:w="3544" w:type="dxa"/>
          </w:tcPr>
          <w:p w14:paraId="06E1C382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7.4980554e-01</w:t>
            </w:r>
          </w:p>
        </w:tc>
      </w:tr>
      <w:tr w:rsidR="005E5BC5" w14:paraId="2CD2A884" w14:textId="77777777" w:rsidTr="005E5BC5">
        <w:tc>
          <w:tcPr>
            <w:tcW w:w="2093" w:type="dxa"/>
          </w:tcPr>
          <w:p w14:paraId="4FEDE4A7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7469C969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3.4868520e-01</w:t>
            </w:r>
          </w:p>
        </w:tc>
        <w:tc>
          <w:tcPr>
            <w:tcW w:w="3544" w:type="dxa"/>
          </w:tcPr>
          <w:p w14:paraId="1960ACD2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6.4771355e-01</w:t>
            </w:r>
          </w:p>
        </w:tc>
      </w:tr>
      <w:tr w:rsidR="005E5BC5" w14:paraId="76978B67" w14:textId="77777777" w:rsidTr="005E5BC5">
        <w:tc>
          <w:tcPr>
            <w:tcW w:w="2093" w:type="dxa"/>
          </w:tcPr>
          <w:p w14:paraId="28979A95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5B121CAB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5.8684188e-01</w:t>
            </w:r>
          </w:p>
        </w:tc>
        <w:tc>
          <w:tcPr>
            <w:tcW w:w="3544" w:type="dxa"/>
          </w:tcPr>
          <w:p w14:paraId="60E2C474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4.8009984e-01</w:t>
            </w:r>
          </w:p>
        </w:tc>
      </w:tr>
      <w:tr w:rsidR="005E5BC5" w14:paraId="5ED8A0AB" w14:textId="77777777" w:rsidTr="005E5BC5">
        <w:tc>
          <w:tcPr>
            <w:tcW w:w="2093" w:type="dxa"/>
          </w:tcPr>
          <w:p w14:paraId="2ECBD286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5C582BEE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8.6060795e-01</w:t>
            </w:r>
          </w:p>
        </w:tc>
        <w:tc>
          <w:tcPr>
            <w:tcW w:w="3544" w:type="dxa"/>
          </w:tcPr>
          <w:p w14:paraId="3D9A2DB7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2.5703568e-01</w:t>
            </w:r>
          </w:p>
        </w:tc>
      </w:tr>
      <w:tr w:rsidR="005E5BC5" w14:paraId="71D7836F" w14:textId="77777777" w:rsidTr="005E5BC5">
        <w:tc>
          <w:tcPr>
            <w:tcW w:w="2093" w:type="dxa"/>
          </w:tcPr>
          <w:p w14:paraId="37989C22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74AAA049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0479013e+00</w:t>
            </w:r>
          </w:p>
        </w:tc>
        <w:tc>
          <w:tcPr>
            <w:tcW w:w="3544" w:type="dxa"/>
          </w:tcPr>
          <w:p w14:paraId="50D40BDA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6.7372036e-02</w:t>
            </w:r>
          </w:p>
        </w:tc>
      </w:tr>
      <w:tr w:rsidR="005E5BC5" w14:paraId="4C8FB1BF" w14:textId="77777777" w:rsidTr="005E5BC5">
        <w:tc>
          <w:tcPr>
            <w:tcW w:w="2093" w:type="dxa"/>
          </w:tcPr>
          <w:p w14:paraId="73DA1FF9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12098DF8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0975325e+00</w:t>
            </w:r>
          </w:p>
        </w:tc>
        <w:tc>
          <w:tcPr>
            <w:tcW w:w="3544" w:type="dxa"/>
          </w:tcPr>
          <w:p w14:paraId="139815F9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3.7096401e-03</w:t>
            </w:r>
          </w:p>
        </w:tc>
      </w:tr>
      <w:tr w:rsidR="005E5BC5" w14:paraId="57C5FAEB" w14:textId="77777777" w:rsidTr="005E5BC5">
        <w:tc>
          <w:tcPr>
            <w:tcW w:w="2093" w:type="dxa"/>
          </w:tcPr>
          <w:p w14:paraId="3FA2C062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61BB3AD4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0999945e+00</w:t>
            </w:r>
          </w:p>
        </w:tc>
        <w:tc>
          <w:tcPr>
            <w:tcW w:w="3544" w:type="dxa"/>
          </w:tcPr>
          <w:p w14:paraId="66CCBEF0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8.6960856e-06</w:t>
            </w:r>
          </w:p>
        </w:tc>
      </w:tr>
      <w:tr w:rsidR="005E5BC5" w14:paraId="55AFA629" w14:textId="77777777" w:rsidTr="005E5BC5">
        <w:tc>
          <w:tcPr>
            <w:tcW w:w="2093" w:type="dxa"/>
          </w:tcPr>
          <w:p w14:paraId="6137DB44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36E3AE00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1.1000000e+00</w:t>
            </w:r>
          </w:p>
        </w:tc>
        <w:tc>
          <w:tcPr>
            <w:tcW w:w="3544" w:type="dxa"/>
          </w:tcPr>
          <w:p w14:paraId="5796F7DC" w14:textId="77777777" w:rsidR="005E5BC5" w:rsidRPr="005E5BC5" w:rsidRDefault="005E5BC5" w:rsidP="00C91F34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5E5BC5">
              <w:rPr>
                <w:sz w:val="28"/>
                <w:szCs w:val="28"/>
              </w:rPr>
              <w:t>4.3856012e-11</w:t>
            </w:r>
          </w:p>
        </w:tc>
      </w:tr>
    </w:tbl>
    <w:p w14:paraId="390D9BAF" w14:textId="23B4DC2F" w:rsidR="005E5BC5" w:rsidRDefault="005E5BC5" w:rsidP="00644D7F">
      <w:pPr>
        <w:spacing w:after="160" w:line="259" w:lineRule="auto"/>
        <w:rPr>
          <w:sz w:val="28"/>
          <w:szCs w:val="28"/>
          <w:lang w:val="en-US"/>
        </w:rPr>
      </w:pPr>
    </w:p>
    <w:p w14:paraId="6C6FC958" w14:textId="3359C7DE" w:rsidR="005E5BC5" w:rsidRPr="005E5BC5" w:rsidRDefault="005E5BC5" w:rsidP="00644D7F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Тест №2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5E5BC5" w:rsidRPr="005E5BC5" w14:paraId="3A9B8D71" w14:textId="77777777" w:rsidTr="00C24E8B">
        <w:tc>
          <w:tcPr>
            <w:tcW w:w="2093" w:type="dxa"/>
          </w:tcPr>
          <w:p w14:paraId="14468686" w14:textId="77777777" w:rsidR="005E5BC5" w:rsidRPr="005E5BC5" w:rsidRDefault="005E5BC5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70A381B1" w14:textId="77777777" w:rsidR="005E5BC5" w:rsidRPr="005E5BC5" w:rsidRDefault="005E5BC5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0B8B4D3E">
                <v:shape id="_x0000_i1432" type="#_x0000_t75" style="width:54.75pt;height:18.75pt" o:ole="">
                  <v:imagedata r:id="rId41" o:title=""/>
                </v:shape>
                <o:OLEObject Type="Embed" ProgID="Equation.DSMT4" ShapeID="_x0000_i1432" DrawAspect="Content" ObjectID="_1794683679" r:id="rId47"/>
              </w:object>
            </w:r>
          </w:p>
        </w:tc>
        <w:tc>
          <w:tcPr>
            <w:tcW w:w="3544" w:type="dxa"/>
          </w:tcPr>
          <w:p w14:paraId="4BB35A49" w14:textId="7D4CD49B" w:rsidR="001D020E" w:rsidRPr="005E5BC5" w:rsidRDefault="005E5BC5" w:rsidP="001D020E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7A1F0D1A">
                <v:shape id="_x0000_i1433" type="#_x0000_t75" style="width:54.75pt;height:18.75pt" o:ole="">
                  <v:imagedata r:id="rId41" o:title=""/>
                </v:shape>
                <o:OLEObject Type="Embed" ProgID="Equation.DSMT4" ShapeID="_x0000_i1433" DrawAspect="Content" ObjectID="_1794683680" r:id="rId48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C24E8B" w14:paraId="76508909" w14:textId="77777777" w:rsidTr="00C24E8B">
        <w:tc>
          <w:tcPr>
            <w:tcW w:w="2093" w:type="dxa"/>
          </w:tcPr>
          <w:p w14:paraId="37AC276F" w14:textId="46B701EE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6271A5AA" w14:textId="75D1D802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3CED4A84" w14:textId="0E58A8AF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5693606e+00</w:t>
            </w:r>
          </w:p>
        </w:tc>
      </w:tr>
      <w:tr w:rsidR="00C24E8B" w14:paraId="53F17842" w14:textId="77777777" w:rsidTr="00C24E8B">
        <w:tc>
          <w:tcPr>
            <w:tcW w:w="2093" w:type="dxa"/>
          </w:tcPr>
          <w:p w14:paraId="0AA60B5E" w14:textId="7A4C0109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1F0EDA9C" w14:textId="50D0B0B4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9060606e-01</w:t>
            </w:r>
          </w:p>
        </w:tc>
        <w:tc>
          <w:tcPr>
            <w:tcW w:w="3544" w:type="dxa"/>
          </w:tcPr>
          <w:p w14:paraId="17E554C3" w14:textId="7117BBBC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7.4603622e-01</w:t>
            </w:r>
          </w:p>
        </w:tc>
      </w:tr>
      <w:tr w:rsidR="00C24E8B" w14:paraId="55DDA4CF" w14:textId="77777777" w:rsidTr="00C24E8B">
        <w:tc>
          <w:tcPr>
            <w:tcW w:w="2093" w:type="dxa"/>
          </w:tcPr>
          <w:p w14:paraId="719F5763" w14:textId="368A0D0A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08E861E3" w14:textId="69230848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3.4708331e-01</w:t>
            </w:r>
          </w:p>
        </w:tc>
        <w:tc>
          <w:tcPr>
            <w:tcW w:w="3544" w:type="dxa"/>
          </w:tcPr>
          <w:p w14:paraId="55FFEAC0" w14:textId="00018F39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6.4120713e-01</w:t>
            </w:r>
          </w:p>
        </w:tc>
      </w:tr>
      <w:tr w:rsidR="00C24E8B" w14:paraId="29AD28D8" w14:textId="77777777" w:rsidTr="00C24E8B">
        <w:tc>
          <w:tcPr>
            <w:tcW w:w="2093" w:type="dxa"/>
          </w:tcPr>
          <w:p w14:paraId="330889F8" w14:textId="56E021BF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69A1B0BB" w14:textId="6F7B8463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5.8100082e-01</w:t>
            </w:r>
          </w:p>
        </w:tc>
        <w:tc>
          <w:tcPr>
            <w:tcW w:w="3544" w:type="dxa"/>
          </w:tcPr>
          <w:p w14:paraId="7B05D444" w14:textId="7092B629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4.7068152e-01</w:t>
            </w:r>
          </w:p>
        </w:tc>
      </w:tr>
      <w:tr w:rsidR="00C24E8B" w14:paraId="037CC5D9" w14:textId="77777777" w:rsidTr="00C24E8B">
        <w:tc>
          <w:tcPr>
            <w:tcW w:w="2093" w:type="dxa"/>
          </w:tcPr>
          <w:p w14:paraId="7304AEEC" w14:textId="476327D3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15B78661" w14:textId="41FB96E7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8.4489798e-01</w:t>
            </w:r>
          </w:p>
        </w:tc>
        <w:tc>
          <w:tcPr>
            <w:tcW w:w="3544" w:type="dxa"/>
          </w:tcPr>
          <w:p w14:paraId="3CAAE76B" w14:textId="6BD9002B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2.4948055e-01</w:t>
            </w:r>
          </w:p>
        </w:tc>
      </w:tr>
      <w:tr w:rsidR="00C24E8B" w14:paraId="19C4248B" w14:textId="77777777" w:rsidTr="00C24E8B">
        <w:tc>
          <w:tcPr>
            <w:tcW w:w="2093" w:type="dxa"/>
          </w:tcPr>
          <w:p w14:paraId="64BEBE5E" w14:textId="7EE8732B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049A0042" w14:textId="36973B12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0192072e+00</w:t>
            </w:r>
          </w:p>
        </w:tc>
        <w:tc>
          <w:tcPr>
            <w:tcW w:w="3544" w:type="dxa"/>
          </w:tcPr>
          <w:p w14:paraId="23088ADE" w14:textId="62C20484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8.7566457e-02</w:t>
            </w:r>
          </w:p>
        </w:tc>
      </w:tr>
      <w:tr w:rsidR="00C24E8B" w14:paraId="7D45731C" w14:textId="77777777" w:rsidTr="00C24E8B">
        <w:tc>
          <w:tcPr>
            <w:tcW w:w="2093" w:type="dxa"/>
          </w:tcPr>
          <w:p w14:paraId="14BA9D53" w14:textId="48343A22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56322ECD" w14:textId="16A6FFB3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0625876e+00</w:t>
            </w:r>
          </w:p>
        </w:tc>
        <w:tc>
          <w:tcPr>
            <w:tcW w:w="3544" w:type="dxa"/>
          </w:tcPr>
          <w:p w14:paraId="5E3A4A68" w14:textId="1FAC253C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7.5712495e-02</w:t>
            </w:r>
          </w:p>
        </w:tc>
      </w:tr>
      <w:tr w:rsidR="00C24E8B" w14:paraId="36444249" w14:textId="77777777" w:rsidTr="00C24E8B">
        <w:tc>
          <w:tcPr>
            <w:tcW w:w="2093" w:type="dxa"/>
          </w:tcPr>
          <w:p w14:paraId="6C5DF89F" w14:textId="2A1D32E9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6C17EAEA" w14:textId="3D36CC64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0645126e+00</w:t>
            </w:r>
          </w:p>
        </w:tc>
        <w:tc>
          <w:tcPr>
            <w:tcW w:w="3544" w:type="dxa"/>
          </w:tcPr>
          <w:p w14:paraId="6C9BF649" w14:textId="7A4BF78F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7.8872653e-02</w:t>
            </w:r>
          </w:p>
        </w:tc>
      </w:tr>
      <w:tr w:rsidR="00C24E8B" w14:paraId="2C65ABAF" w14:textId="77777777" w:rsidTr="00C24E8B">
        <w:tc>
          <w:tcPr>
            <w:tcW w:w="2093" w:type="dxa"/>
          </w:tcPr>
          <w:p w14:paraId="73AFB66B" w14:textId="4F6523FB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36F62726" w14:textId="762237E9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0645161e+00</w:t>
            </w:r>
          </w:p>
        </w:tc>
        <w:tc>
          <w:tcPr>
            <w:tcW w:w="3544" w:type="dxa"/>
          </w:tcPr>
          <w:p w14:paraId="1C48B573" w14:textId="19C7DCC8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7.9015539e-02</w:t>
            </w:r>
          </w:p>
        </w:tc>
      </w:tr>
      <w:tr w:rsidR="00C24E8B" w14:paraId="75900941" w14:textId="77777777" w:rsidTr="00C24E8B">
        <w:tc>
          <w:tcPr>
            <w:tcW w:w="2093" w:type="dxa"/>
          </w:tcPr>
          <w:p w14:paraId="5378272C" w14:textId="236DB74E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9</w:t>
            </w:r>
          </w:p>
        </w:tc>
        <w:tc>
          <w:tcPr>
            <w:tcW w:w="4252" w:type="dxa"/>
          </w:tcPr>
          <w:p w14:paraId="4383B194" w14:textId="431DEC39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1.0645161e+00</w:t>
            </w:r>
          </w:p>
        </w:tc>
        <w:tc>
          <w:tcPr>
            <w:tcW w:w="3544" w:type="dxa"/>
          </w:tcPr>
          <w:p w14:paraId="2E405881" w14:textId="6DFC2C15" w:rsidR="00C24E8B" w:rsidRPr="00C24E8B" w:rsidRDefault="00C24E8B" w:rsidP="00C24E8B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C24E8B">
              <w:rPr>
                <w:sz w:val="28"/>
                <w:szCs w:val="28"/>
              </w:rPr>
              <w:t>7.9015798e-02</w:t>
            </w:r>
          </w:p>
        </w:tc>
      </w:tr>
    </w:tbl>
    <w:p w14:paraId="7154003E" w14:textId="3AAF237B" w:rsidR="001D020E" w:rsidRDefault="001D020E" w:rsidP="00644D7F">
      <w:pPr>
        <w:spacing w:after="160" w:line="259" w:lineRule="auto"/>
        <w:rPr>
          <w:sz w:val="28"/>
          <w:szCs w:val="28"/>
          <w:lang w:val="en-US"/>
        </w:rPr>
      </w:pPr>
    </w:p>
    <w:p w14:paraId="6BF0F781" w14:textId="67D37E3F" w:rsidR="001D020E" w:rsidRDefault="001D020E" w:rsidP="00644D7F">
      <w:pPr>
        <w:spacing w:after="160" w:line="259" w:lineRule="auto"/>
        <w:rPr>
          <w:sz w:val="28"/>
          <w:szCs w:val="28"/>
          <w:lang w:val="en-US"/>
        </w:rPr>
      </w:pPr>
    </w:p>
    <w:p w14:paraId="6045108E" w14:textId="3D981431" w:rsidR="00C24E8B" w:rsidRPr="00C24E8B" w:rsidRDefault="00C24E8B" w:rsidP="00C24E8B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Тест №</w:t>
      </w:r>
      <w:r>
        <w:rPr>
          <w:sz w:val="28"/>
          <w:szCs w:val="28"/>
          <w:lang w:val="en-US"/>
        </w:rPr>
        <w:t>3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C24E8B" w:rsidRPr="005E5BC5" w14:paraId="22250283" w14:textId="77777777" w:rsidTr="00C91F34">
        <w:tc>
          <w:tcPr>
            <w:tcW w:w="2093" w:type="dxa"/>
          </w:tcPr>
          <w:p w14:paraId="54990BF3" w14:textId="77777777" w:rsidR="00C24E8B" w:rsidRPr="005E5BC5" w:rsidRDefault="00C24E8B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0E6C467E" w14:textId="77777777" w:rsidR="00C24E8B" w:rsidRPr="005E5BC5" w:rsidRDefault="00C24E8B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482EE954">
                <v:shape id="_x0000_i1436" type="#_x0000_t75" style="width:54.75pt;height:18.75pt" o:ole="">
                  <v:imagedata r:id="rId41" o:title=""/>
                </v:shape>
                <o:OLEObject Type="Embed" ProgID="Equation.DSMT4" ShapeID="_x0000_i1436" DrawAspect="Content" ObjectID="_1794683681" r:id="rId49"/>
              </w:object>
            </w:r>
          </w:p>
        </w:tc>
        <w:tc>
          <w:tcPr>
            <w:tcW w:w="3544" w:type="dxa"/>
          </w:tcPr>
          <w:p w14:paraId="6AD901C0" w14:textId="77777777" w:rsidR="00C24E8B" w:rsidRPr="005E5BC5" w:rsidRDefault="00C24E8B" w:rsidP="00C91F34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4ABA185A">
                <v:shape id="_x0000_i1437" type="#_x0000_t75" style="width:54.75pt;height:18.75pt" o:ole="">
                  <v:imagedata r:id="rId41" o:title=""/>
                </v:shape>
                <o:OLEObject Type="Embed" ProgID="Equation.DSMT4" ShapeID="_x0000_i1437" DrawAspect="Content" ObjectID="_1794683682" r:id="rId50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3A2685" w14:paraId="7AC268FE" w14:textId="77777777" w:rsidTr="00C91F34">
        <w:tc>
          <w:tcPr>
            <w:tcW w:w="2093" w:type="dxa"/>
          </w:tcPr>
          <w:p w14:paraId="00DE1477" w14:textId="2E1FABA1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62C3C789" w14:textId="1F8FF669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0BCAB65B" w14:textId="473A42B4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5746441e+00</w:t>
            </w:r>
          </w:p>
        </w:tc>
      </w:tr>
      <w:tr w:rsidR="003A2685" w14:paraId="46D702B8" w14:textId="77777777" w:rsidTr="00C91F34">
        <w:tc>
          <w:tcPr>
            <w:tcW w:w="2093" w:type="dxa"/>
          </w:tcPr>
          <w:p w14:paraId="0F42D15C" w14:textId="0CAB00E3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11667E48" w14:textId="1EC6C57F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9090909e-01</w:t>
            </w:r>
          </w:p>
        </w:tc>
        <w:tc>
          <w:tcPr>
            <w:tcW w:w="3544" w:type="dxa"/>
          </w:tcPr>
          <w:p w14:paraId="24074B0D" w14:textId="12B214E5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7.4991576e-01</w:t>
            </w:r>
          </w:p>
        </w:tc>
      </w:tr>
      <w:tr w:rsidR="003A2685" w14:paraId="276869B8" w14:textId="77777777" w:rsidTr="00C91F34">
        <w:tc>
          <w:tcPr>
            <w:tcW w:w="2093" w:type="dxa"/>
          </w:tcPr>
          <w:p w14:paraId="4190343F" w14:textId="0BA4748D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543121D6" w14:textId="15F7795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3.4868520e-01</w:t>
            </w:r>
          </w:p>
        </w:tc>
        <w:tc>
          <w:tcPr>
            <w:tcW w:w="3544" w:type="dxa"/>
          </w:tcPr>
          <w:p w14:paraId="7BEBFD7C" w14:textId="013A145F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6.4817842e-01</w:t>
            </w:r>
          </w:p>
        </w:tc>
      </w:tr>
      <w:tr w:rsidR="003A2685" w14:paraId="2A94EE0C" w14:textId="77777777" w:rsidTr="00C91F34">
        <w:tc>
          <w:tcPr>
            <w:tcW w:w="2093" w:type="dxa"/>
          </w:tcPr>
          <w:p w14:paraId="6BAC926E" w14:textId="383D724A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567A76F4" w14:textId="12779D4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5.8684188e-01</w:t>
            </w:r>
          </w:p>
        </w:tc>
        <w:tc>
          <w:tcPr>
            <w:tcW w:w="3544" w:type="dxa"/>
          </w:tcPr>
          <w:p w14:paraId="3332452F" w14:textId="5F261C82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4.8218820e-01</w:t>
            </w:r>
          </w:p>
        </w:tc>
      </w:tr>
      <w:tr w:rsidR="003A2685" w14:paraId="3D29E2FE" w14:textId="77777777" w:rsidTr="00C91F34">
        <w:tc>
          <w:tcPr>
            <w:tcW w:w="2093" w:type="dxa"/>
          </w:tcPr>
          <w:p w14:paraId="2E7D1143" w14:textId="7F742A4A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0F0BF516" w14:textId="32D022F6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8.6060795e-01</w:t>
            </w:r>
          </w:p>
        </w:tc>
        <w:tc>
          <w:tcPr>
            <w:tcW w:w="3544" w:type="dxa"/>
          </w:tcPr>
          <w:p w14:paraId="58C5F3E1" w14:textId="4A31CBA8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2.6787988e-01</w:t>
            </w:r>
          </w:p>
        </w:tc>
      </w:tr>
      <w:tr w:rsidR="003A2685" w14:paraId="3B769BD1" w14:textId="77777777" w:rsidTr="00C91F34">
        <w:tc>
          <w:tcPr>
            <w:tcW w:w="2093" w:type="dxa"/>
          </w:tcPr>
          <w:p w14:paraId="0AF60577" w14:textId="18693033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1B3C5BE2" w14:textId="1C677EEE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0479013e+00</w:t>
            </w:r>
          </w:p>
        </w:tc>
        <w:tc>
          <w:tcPr>
            <w:tcW w:w="3544" w:type="dxa"/>
          </w:tcPr>
          <w:p w14:paraId="759DA2AC" w14:textId="63A71F8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2954179e-01</w:t>
            </w:r>
          </w:p>
        </w:tc>
      </w:tr>
      <w:tr w:rsidR="003A2685" w14:paraId="2C963FE2" w14:textId="77777777" w:rsidTr="00C91F34">
        <w:tc>
          <w:tcPr>
            <w:tcW w:w="2093" w:type="dxa"/>
          </w:tcPr>
          <w:p w14:paraId="50447A2A" w14:textId="2108C1FB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6E0F83E8" w14:textId="5D97D0CD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0975325e+00</w:t>
            </w:r>
          </w:p>
        </w:tc>
        <w:tc>
          <w:tcPr>
            <w:tcW w:w="3544" w:type="dxa"/>
          </w:tcPr>
          <w:p w14:paraId="644455A3" w14:textId="349A0EDF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3477436e-01</w:t>
            </w:r>
          </w:p>
        </w:tc>
      </w:tr>
      <w:tr w:rsidR="003A2685" w14:paraId="05942B79" w14:textId="77777777" w:rsidTr="00C91F34">
        <w:tc>
          <w:tcPr>
            <w:tcW w:w="2093" w:type="dxa"/>
          </w:tcPr>
          <w:p w14:paraId="1B1D89A2" w14:textId="51850FB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5735DF19" w14:textId="633CBE5A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0999945e+00</w:t>
            </w:r>
          </w:p>
        </w:tc>
        <w:tc>
          <w:tcPr>
            <w:tcW w:w="3544" w:type="dxa"/>
          </w:tcPr>
          <w:p w14:paraId="48BC945A" w14:textId="66E88654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4110412e-01</w:t>
            </w:r>
          </w:p>
        </w:tc>
      </w:tr>
      <w:tr w:rsidR="003A2685" w14:paraId="0C8938F1" w14:textId="77777777" w:rsidTr="00C91F34">
        <w:tc>
          <w:tcPr>
            <w:tcW w:w="2093" w:type="dxa"/>
          </w:tcPr>
          <w:p w14:paraId="20546E37" w14:textId="2EB8F53A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621502BA" w14:textId="2AA6D1AF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1000000e+00</w:t>
            </w:r>
          </w:p>
        </w:tc>
        <w:tc>
          <w:tcPr>
            <w:tcW w:w="3544" w:type="dxa"/>
          </w:tcPr>
          <w:p w14:paraId="5B16961A" w14:textId="55EB2C56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4142064e-01</w:t>
            </w:r>
          </w:p>
        </w:tc>
      </w:tr>
      <w:tr w:rsidR="003A2685" w14:paraId="3936EAE5" w14:textId="77777777" w:rsidTr="00C91F34">
        <w:tc>
          <w:tcPr>
            <w:tcW w:w="2093" w:type="dxa"/>
          </w:tcPr>
          <w:p w14:paraId="075A32B2" w14:textId="2DB056C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9</w:t>
            </w:r>
          </w:p>
        </w:tc>
        <w:tc>
          <w:tcPr>
            <w:tcW w:w="4252" w:type="dxa"/>
          </w:tcPr>
          <w:p w14:paraId="2A579289" w14:textId="0642E09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1000000e+00</w:t>
            </w:r>
          </w:p>
        </w:tc>
        <w:tc>
          <w:tcPr>
            <w:tcW w:w="3544" w:type="dxa"/>
          </w:tcPr>
          <w:p w14:paraId="7C9D4A43" w14:textId="1FAD8E07" w:rsidR="003A2685" w:rsidRPr="003A2685" w:rsidRDefault="003A2685" w:rsidP="003A2685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3A2685">
              <w:rPr>
                <w:sz w:val="28"/>
                <w:szCs w:val="28"/>
              </w:rPr>
              <w:t>1.4142136e-01</w:t>
            </w:r>
          </w:p>
        </w:tc>
      </w:tr>
    </w:tbl>
    <w:p w14:paraId="379F269B" w14:textId="2CDE3F85" w:rsidR="00C24E8B" w:rsidRDefault="00C24E8B" w:rsidP="00644D7F">
      <w:pPr>
        <w:spacing w:after="160" w:line="259" w:lineRule="auto"/>
        <w:rPr>
          <w:sz w:val="28"/>
          <w:szCs w:val="28"/>
          <w:lang w:val="en-US"/>
        </w:rPr>
      </w:pPr>
    </w:p>
    <w:p w14:paraId="02F0E82D" w14:textId="747AA255" w:rsidR="003A2685" w:rsidRPr="00C24E8B" w:rsidRDefault="003A2685" w:rsidP="003A2685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>Тест №</w:t>
      </w:r>
      <w:r>
        <w:rPr>
          <w:sz w:val="28"/>
          <w:szCs w:val="28"/>
          <w:lang w:val="en-US"/>
        </w:rPr>
        <w:t>4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3A2685" w:rsidRPr="005E5BC5" w14:paraId="74AE9B02" w14:textId="77777777" w:rsidTr="00C91F34">
        <w:tc>
          <w:tcPr>
            <w:tcW w:w="2093" w:type="dxa"/>
          </w:tcPr>
          <w:p w14:paraId="6F07B1F5" w14:textId="77777777" w:rsidR="003A2685" w:rsidRPr="005E5BC5" w:rsidRDefault="003A2685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1542E9E8" w14:textId="77777777" w:rsidR="003A2685" w:rsidRPr="005E5BC5" w:rsidRDefault="003A2685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13BAD804">
                <v:shape id="_x0000_i1440" type="#_x0000_t75" style="width:54.75pt;height:18.75pt" o:ole="">
                  <v:imagedata r:id="rId41" o:title=""/>
                </v:shape>
                <o:OLEObject Type="Embed" ProgID="Equation.DSMT4" ShapeID="_x0000_i1440" DrawAspect="Content" ObjectID="_1794683683" r:id="rId51"/>
              </w:object>
            </w:r>
          </w:p>
        </w:tc>
        <w:tc>
          <w:tcPr>
            <w:tcW w:w="3544" w:type="dxa"/>
          </w:tcPr>
          <w:p w14:paraId="43141677" w14:textId="77777777" w:rsidR="003A2685" w:rsidRPr="005E5BC5" w:rsidRDefault="003A2685" w:rsidP="00C91F34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01FDDC16">
                <v:shape id="_x0000_i1441" type="#_x0000_t75" style="width:54.75pt;height:18.75pt" o:ole="">
                  <v:imagedata r:id="rId41" o:title=""/>
                </v:shape>
                <o:OLEObject Type="Embed" ProgID="Equation.DSMT4" ShapeID="_x0000_i1441" DrawAspect="Content" ObjectID="_1794683684" r:id="rId52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AF1093" w14:paraId="36AD825B" w14:textId="77777777" w:rsidTr="00C91F34">
        <w:tc>
          <w:tcPr>
            <w:tcW w:w="2093" w:type="dxa"/>
          </w:tcPr>
          <w:p w14:paraId="697D9C60" w14:textId="3171A85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12E50A6F" w14:textId="05D760C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77CE0BF4" w14:textId="2690DB65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5772465e+00</w:t>
            </w:r>
          </w:p>
        </w:tc>
      </w:tr>
      <w:tr w:rsidR="00AF1093" w14:paraId="1A1B87D4" w14:textId="77777777" w:rsidTr="00C91F34">
        <w:tc>
          <w:tcPr>
            <w:tcW w:w="2093" w:type="dxa"/>
          </w:tcPr>
          <w:p w14:paraId="396EBA7F" w14:textId="38D700D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67F56104" w14:textId="6B7F7E2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9106061e-01</w:t>
            </w:r>
          </w:p>
        </w:tc>
        <w:tc>
          <w:tcPr>
            <w:tcW w:w="3544" w:type="dxa"/>
          </w:tcPr>
          <w:p w14:paraId="4B97D036" w14:textId="2FB436A7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.5177451e-01</w:t>
            </w:r>
          </w:p>
        </w:tc>
      </w:tr>
      <w:tr w:rsidR="00AF1093" w14:paraId="16669496" w14:textId="77777777" w:rsidTr="00C91F34">
        <w:tc>
          <w:tcPr>
            <w:tcW w:w="2093" w:type="dxa"/>
          </w:tcPr>
          <w:p w14:paraId="2D368C2F" w14:textId="60570038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20ACBB72" w14:textId="789BFF4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.4948871e-01</w:t>
            </w:r>
          </w:p>
        </w:tc>
        <w:tc>
          <w:tcPr>
            <w:tcW w:w="3544" w:type="dxa"/>
          </w:tcPr>
          <w:p w14:paraId="1D9FCC1F" w14:textId="6BFC9FF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.5132989e-01</w:t>
            </w:r>
          </w:p>
        </w:tc>
      </w:tr>
      <w:tr w:rsidR="00AF1093" w14:paraId="521CF3A3" w14:textId="77777777" w:rsidTr="00C91F34">
        <w:tc>
          <w:tcPr>
            <w:tcW w:w="2093" w:type="dxa"/>
          </w:tcPr>
          <w:p w14:paraId="785EF15E" w14:textId="77EB192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6D5E89CC" w14:textId="0549D91F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.8978955e-01</w:t>
            </w:r>
          </w:p>
        </w:tc>
        <w:tc>
          <w:tcPr>
            <w:tcW w:w="3544" w:type="dxa"/>
          </w:tcPr>
          <w:p w14:paraId="5ED9519E" w14:textId="155AACF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.8643460e-01</w:t>
            </w:r>
          </w:p>
        </w:tc>
      </w:tr>
      <w:tr w:rsidR="00AF1093" w14:paraId="7955848B" w14:textId="77777777" w:rsidTr="00C91F34">
        <w:tc>
          <w:tcPr>
            <w:tcW w:w="2093" w:type="dxa"/>
          </w:tcPr>
          <w:p w14:paraId="3BBB9ADE" w14:textId="0328BFA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27310AA5" w14:textId="0388C98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.6862075e-01</w:t>
            </w:r>
          </w:p>
        </w:tc>
        <w:tc>
          <w:tcPr>
            <w:tcW w:w="3544" w:type="dxa"/>
          </w:tcPr>
          <w:p w14:paraId="1F72272C" w14:textId="7538406A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.6915914e-01</w:t>
            </w:r>
          </w:p>
        </w:tc>
      </w:tr>
      <w:tr w:rsidR="00AF1093" w14:paraId="662E7C2F" w14:textId="77777777" w:rsidTr="00C91F34">
        <w:tc>
          <w:tcPr>
            <w:tcW w:w="2093" w:type="dxa"/>
          </w:tcPr>
          <w:p w14:paraId="60CAC639" w14:textId="0E1B17C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5E23711E" w14:textId="6FACD3CF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627624e+00</w:t>
            </w:r>
          </w:p>
        </w:tc>
        <w:tc>
          <w:tcPr>
            <w:tcW w:w="3544" w:type="dxa"/>
          </w:tcPr>
          <w:p w14:paraId="10B761C5" w14:textId="3511AB7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079662e-01</w:t>
            </w:r>
          </w:p>
        </w:tc>
      </w:tr>
      <w:tr w:rsidR="00AF1093" w14:paraId="2C261716" w14:textId="77777777" w:rsidTr="00C91F34">
        <w:tc>
          <w:tcPr>
            <w:tcW w:w="2093" w:type="dxa"/>
          </w:tcPr>
          <w:p w14:paraId="205F0B11" w14:textId="310D4B1B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7938458B" w14:textId="3A1048C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158525e+00</w:t>
            </w:r>
          </w:p>
        </w:tc>
        <w:tc>
          <w:tcPr>
            <w:tcW w:w="3544" w:type="dxa"/>
          </w:tcPr>
          <w:p w14:paraId="7ED0D270" w14:textId="78151CD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443704e-01</w:t>
            </w:r>
          </w:p>
        </w:tc>
      </w:tr>
      <w:tr w:rsidR="00AF1093" w14:paraId="21FEE3B5" w14:textId="77777777" w:rsidTr="00C91F34">
        <w:tc>
          <w:tcPr>
            <w:tcW w:w="2093" w:type="dxa"/>
          </w:tcPr>
          <w:p w14:paraId="4C507F55" w14:textId="563F488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4731BFA3" w14:textId="2F6BCA55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186371e+00</w:t>
            </w:r>
          </w:p>
        </w:tc>
        <w:tc>
          <w:tcPr>
            <w:tcW w:w="3544" w:type="dxa"/>
          </w:tcPr>
          <w:p w14:paraId="5A91AF4C" w14:textId="41E685C5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956895e-01</w:t>
            </w:r>
          </w:p>
        </w:tc>
      </w:tr>
      <w:tr w:rsidR="00AF1093" w14:paraId="1E92F76B" w14:textId="77777777" w:rsidTr="00C91F34">
        <w:tc>
          <w:tcPr>
            <w:tcW w:w="2093" w:type="dxa"/>
          </w:tcPr>
          <w:p w14:paraId="4A725C36" w14:textId="6E42E68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20486C12" w14:textId="5804F831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186441e+00</w:t>
            </w:r>
          </w:p>
        </w:tc>
        <w:tc>
          <w:tcPr>
            <w:tcW w:w="3544" w:type="dxa"/>
          </w:tcPr>
          <w:p w14:paraId="1566A9F6" w14:textId="433DE208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984238e-01</w:t>
            </w:r>
          </w:p>
        </w:tc>
      </w:tr>
      <w:tr w:rsidR="00AF1093" w14:paraId="296A96CB" w14:textId="77777777" w:rsidTr="00C91F34">
        <w:tc>
          <w:tcPr>
            <w:tcW w:w="2093" w:type="dxa"/>
          </w:tcPr>
          <w:p w14:paraId="072A8E6E" w14:textId="1C123AD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9</w:t>
            </w:r>
          </w:p>
        </w:tc>
        <w:tc>
          <w:tcPr>
            <w:tcW w:w="4252" w:type="dxa"/>
          </w:tcPr>
          <w:p w14:paraId="06A6BB2D" w14:textId="1331D9B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186441e+00</w:t>
            </w:r>
          </w:p>
        </w:tc>
        <w:tc>
          <w:tcPr>
            <w:tcW w:w="3544" w:type="dxa"/>
          </w:tcPr>
          <w:p w14:paraId="45675D14" w14:textId="5854FDF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984306e-01</w:t>
            </w:r>
          </w:p>
        </w:tc>
      </w:tr>
    </w:tbl>
    <w:p w14:paraId="6537AC0D" w14:textId="00AB39FE" w:rsidR="003A2685" w:rsidRDefault="003A2685" w:rsidP="00644D7F">
      <w:pPr>
        <w:spacing w:after="160" w:line="259" w:lineRule="auto"/>
        <w:rPr>
          <w:sz w:val="28"/>
          <w:szCs w:val="28"/>
          <w:lang w:val="en-US"/>
        </w:rPr>
      </w:pPr>
    </w:p>
    <w:p w14:paraId="43DC711B" w14:textId="4ECE7B72" w:rsidR="00642BFA" w:rsidRDefault="00642BFA" w:rsidP="00644D7F">
      <w:pPr>
        <w:spacing w:after="160" w:line="259" w:lineRule="auto"/>
        <w:rPr>
          <w:sz w:val="28"/>
          <w:szCs w:val="28"/>
          <w:lang w:val="en-US"/>
        </w:rPr>
      </w:pPr>
    </w:p>
    <w:p w14:paraId="6262A944" w14:textId="77777777" w:rsidR="00642BFA" w:rsidRDefault="00642BFA" w:rsidP="00644D7F">
      <w:pPr>
        <w:spacing w:after="160" w:line="259" w:lineRule="auto"/>
        <w:rPr>
          <w:sz w:val="28"/>
          <w:szCs w:val="28"/>
          <w:lang w:val="en-US"/>
        </w:rPr>
      </w:pPr>
    </w:p>
    <w:p w14:paraId="7B2DA1F6" w14:textId="15234BE1" w:rsidR="003A2685" w:rsidRPr="00C24E8B" w:rsidRDefault="003A2685" w:rsidP="003A2685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Тест №</w:t>
      </w:r>
      <w:r w:rsidR="00642BFA">
        <w:rPr>
          <w:sz w:val="28"/>
          <w:szCs w:val="28"/>
          <w:lang w:val="en-US"/>
        </w:rPr>
        <w:t>5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3A2685" w:rsidRPr="005E5BC5" w14:paraId="01D8FF24" w14:textId="77777777" w:rsidTr="00C91F34">
        <w:tc>
          <w:tcPr>
            <w:tcW w:w="2093" w:type="dxa"/>
          </w:tcPr>
          <w:p w14:paraId="20AB44B1" w14:textId="77777777" w:rsidR="003A2685" w:rsidRPr="005E5BC5" w:rsidRDefault="003A2685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65770A8C" w14:textId="77777777" w:rsidR="003A2685" w:rsidRPr="005E5BC5" w:rsidRDefault="003A2685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3E9B7799">
                <v:shape id="_x0000_i1444" type="#_x0000_t75" style="width:54.75pt;height:18.75pt" o:ole="">
                  <v:imagedata r:id="rId41" o:title=""/>
                </v:shape>
                <o:OLEObject Type="Embed" ProgID="Equation.DSMT4" ShapeID="_x0000_i1444" DrawAspect="Content" ObjectID="_1794683685" r:id="rId53"/>
              </w:object>
            </w:r>
          </w:p>
        </w:tc>
        <w:tc>
          <w:tcPr>
            <w:tcW w:w="3544" w:type="dxa"/>
          </w:tcPr>
          <w:p w14:paraId="22DC8B4E" w14:textId="77777777" w:rsidR="003A2685" w:rsidRPr="005E5BC5" w:rsidRDefault="003A2685" w:rsidP="00C91F34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6D47EBCA">
                <v:shape id="_x0000_i1445" type="#_x0000_t75" style="width:54.75pt;height:18.75pt" o:ole="">
                  <v:imagedata r:id="rId41" o:title=""/>
                </v:shape>
                <o:OLEObject Type="Embed" ProgID="Equation.DSMT4" ShapeID="_x0000_i1445" DrawAspect="Content" ObjectID="_1794683686" r:id="rId54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AF1093" w14:paraId="7497A449" w14:textId="77777777" w:rsidTr="00C91F34">
        <w:tc>
          <w:tcPr>
            <w:tcW w:w="2093" w:type="dxa"/>
          </w:tcPr>
          <w:p w14:paraId="7CC0A659" w14:textId="1BBCF6CA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05BA8CDD" w14:textId="2E27A10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60BAAD4F" w14:textId="7236C83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5588457e+00</w:t>
            </w:r>
          </w:p>
        </w:tc>
      </w:tr>
      <w:tr w:rsidR="00AF1093" w14:paraId="5B37BEDA" w14:textId="77777777" w:rsidTr="00C91F34">
        <w:tc>
          <w:tcPr>
            <w:tcW w:w="2093" w:type="dxa"/>
          </w:tcPr>
          <w:p w14:paraId="788676A2" w14:textId="0C21430F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59821744" w14:textId="3955785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9000000e-01</w:t>
            </w:r>
          </w:p>
        </w:tc>
        <w:tc>
          <w:tcPr>
            <w:tcW w:w="3544" w:type="dxa"/>
          </w:tcPr>
          <w:p w14:paraId="6EC373A0" w14:textId="4861A8F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.3840061e-01</w:t>
            </w:r>
          </w:p>
        </w:tc>
      </w:tr>
      <w:tr w:rsidR="00AF1093" w14:paraId="67FECD81" w14:textId="77777777" w:rsidTr="00C91F34">
        <w:tc>
          <w:tcPr>
            <w:tcW w:w="2093" w:type="dxa"/>
          </w:tcPr>
          <w:p w14:paraId="04A1A99C" w14:textId="1641B8D8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48F4752D" w14:textId="71A4794A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.4390000e-01</w:t>
            </w:r>
          </w:p>
        </w:tc>
        <w:tc>
          <w:tcPr>
            <w:tcW w:w="3544" w:type="dxa"/>
          </w:tcPr>
          <w:p w14:paraId="65401F54" w14:textId="7433FF6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.2784449e-01</w:t>
            </w:r>
          </w:p>
        </w:tc>
      </w:tr>
      <w:tr w:rsidR="00AF1093" w14:paraId="2B93F4D9" w14:textId="77777777" w:rsidTr="00C91F34">
        <w:tc>
          <w:tcPr>
            <w:tcW w:w="2093" w:type="dxa"/>
          </w:tcPr>
          <w:p w14:paraId="351EAE99" w14:textId="2FEF4926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751CEA29" w14:textId="748B78A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.6953279e-01</w:t>
            </w:r>
          </w:p>
        </w:tc>
        <w:tc>
          <w:tcPr>
            <w:tcW w:w="3544" w:type="dxa"/>
          </w:tcPr>
          <w:p w14:paraId="71502B24" w14:textId="0436AB7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.5020897e-01</w:t>
            </w:r>
          </w:p>
        </w:tc>
      </w:tr>
      <w:tr w:rsidR="00AF1093" w14:paraId="5CC3C7AB" w14:textId="77777777" w:rsidTr="00C91F34">
        <w:tc>
          <w:tcPr>
            <w:tcW w:w="2093" w:type="dxa"/>
          </w:tcPr>
          <w:p w14:paraId="6624EA8B" w14:textId="63188C9B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3146BBCD" w14:textId="358AFF2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.1469798e-01</w:t>
            </w:r>
          </w:p>
        </w:tc>
        <w:tc>
          <w:tcPr>
            <w:tcW w:w="3544" w:type="dxa"/>
          </w:tcPr>
          <w:p w14:paraId="019F7122" w14:textId="3E1CCC2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.2436901e-01</w:t>
            </w:r>
          </w:p>
        </w:tc>
      </w:tr>
      <w:tr w:rsidR="00AF1093" w14:paraId="072A418D" w14:textId="77777777" w:rsidTr="00C91F34">
        <w:tc>
          <w:tcPr>
            <w:tcW w:w="2093" w:type="dxa"/>
          </w:tcPr>
          <w:p w14:paraId="5DCFCC4E" w14:textId="163F388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07DDA1D5" w14:textId="1C4D875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9.6566316e-01</w:t>
            </w:r>
          </w:p>
        </w:tc>
        <w:tc>
          <w:tcPr>
            <w:tcW w:w="3544" w:type="dxa"/>
          </w:tcPr>
          <w:p w14:paraId="5C962585" w14:textId="5DE2DE1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.0175523e-02</w:t>
            </w:r>
          </w:p>
        </w:tc>
      </w:tr>
      <w:tr w:rsidR="00AF1093" w14:paraId="562D298D" w14:textId="77777777" w:rsidTr="00C91F34">
        <w:tc>
          <w:tcPr>
            <w:tcW w:w="2093" w:type="dxa"/>
          </w:tcPr>
          <w:p w14:paraId="7B2176B7" w14:textId="19105C9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4DD44909" w14:textId="75A4BEC1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9.9882098e-01</w:t>
            </w:r>
          </w:p>
        </w:tc>
        <w:tc>
          <w:tcPr>
            <w:tcW w:w="3544" w:type="dxa"/>
          </w:tcPr>
          <w:p w14:paraId="6402B02A" w14:textId="72EF5FB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9743277e-03</w:t>
            </w:r>
          </w:p>
        </w:tc>
      </w:tr>
      <w:tr w:rsidR="00AF1093" w14:paraId="37C542D8" w14:textId="77777777" w:rsidTr="00C91F34">
        <w:tc>
          <w:tcPr>
            <w:tcW w:w="2093" w:type="dxa"/>
          </w:tcPr>
          <w:p w14:paraId="1D9FEE73" w14:textId="2667686A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1B8B7EA8" w14:textId="4BD0658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9.9999861e-01</w:t>
            </w:r>
          </w:p>
        </w:tc>
        <w:tc>
          <w:tcPr>
            <w:tcW w:w="3544" w:type="dxa"/>
          </w:tcPr>
          <w:p w14:paraId="5186B471" w14:textId="0CD0C841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.4048616e-06</w:t>
            </w:r>
          </w:p>
        </w:tc>
      </w:tr>
      <w:tr w:rsidR="00AF1093" w14:paraId="01F42FF5" w14:textId="77777777" w:rsidTr="00C91F34">
        <w:tc>
          <w:tcPr>
            <w:tcW w:w="2093" w:type="dxa"/>
          </w:tcPr>
          <w:p w14:paraId="25A2329C" w14:textId="3324F26F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5A7C51DA" w14:textId="4F0BAB6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000000e+00</w:t>
            </w:r>
          </w:p>
        </w:tc>
        <w:tc>
          <w:tcPr>
            <w:tcW w:w="3544" w:type="dxa"/>
          </w:tcPr>
          <w:p w14:paraId="6E5D0776" w14:textId="58146786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.3468569e-12</w:t>
            </w:r>
          </w:p>
        </w:tc>
      </w:tr>
    </w:tbl>
    <w:p w14:paraId="67B000B7" w14:textId="0FF3CB1D" w:rsidR="003A2685" w:rsidRDefault="003A2685" w:rsidP="00644D7F">
      <w:pPr>
        <w:spacing w:after="160" w:line="259" w:lineRule="auto"/>
        <w:rPr>
          <w:sz w:val="28"/>
          <w:szCs w:val="28"/>
          <w:lang w:val="en-US"/>
        </w:rPr>
      </w:pPr>
    </w:p>
    <w:p w14:paraId="752F5D11" w14:textId="33563187" w:rsidR="006C3BC7" w:rsidRPr="00C24E8B" w:rsidRDefault="006C3BC7" w:rsidP="006C3BC7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>Тест №</w:t>
      </w:r>
      <w:r>
        <w:rPr>
          <w:sz w:val="28"/>
          <w:szCs w:val="28"/>
          <w:lang w:val="en-US"/>
        </w:rPr>
        <w:t>6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6C3BC7" w:rsidRPr="005E5BC5" w14:paraId="0E51D411" w14:textId="77777777" w:rsidTr="00C91F34">
        <w:tc>
          <w:tcPr>
            <w:tcW w:w="2093" w:type="dxa"/>
          </w:tcPr>
          <w:p w14:paraId="35124A37" w14:textId="77777777" w:rsidR="006C3BC7" w:rsidRPr="005E5BC5" w:rsidRDefault="006C3BC7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19B5EF55" w14:textId="77777777" w:rsidR="006C3BC7" w:rsidRPr="005E5BC5" w:rsidRDefault="006C3BC7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1F43D068">
                <v:shape id="_x0000_i1448" type="#_x0000_t75" style="width:54.75pt;height:18.75pt" o:ole="">
                  <v:imagedata r:id="rId41" o:title=""/>
                </v:shape>
                <o:OLEObject Type="Embed" ProgID="Equation.DSMT4" ShapeID="_x0000_i1448" DrawAspect="Content" ObjectID="_1794683687" r:id="rId55"/>
              </w:object>
            </w:r>
          </w:p>
        </w:tc>
        <w:tc>
          <w:tcPr>
            <w:tcW w:w="3544" w:type="dxa"/>
          </w:tcPr>
          <w:p w14:paraId="73AB5110" w14:textId="77777777" w:rsidR="006C3BC7" w:rsidRPr="005E5BC5" w:rsidRDefault="006C3BC7" w:rsidP="00C91F34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079EE121">
                <v:shape id="_x0000_i1449" type="#_x0000_t75" style="width:54.75pt;height:18.75pt" o:ole="">
                  <v:imagedata r:id="rId41" o:title=""/>
                </v:shape>
                <o:OLEObject Type="Embed" ProgID="Equation.DSMT4" ShapeID="_x0000_i1449" DrawAspect="Content" ObjectID="_1794683688" r:id="rId56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AF1093" w14:paraId="5FA04855" w14:textId="77777777" w:rsidTr="00C91F34">
        <w:tc>
          <w:tcPr>
            <w:tcW w:w="2093" w:type="dxa"/>
          </w:tcPr>
          <w:p w14:paraId="74415063" w14:textId="767BD8EB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08B5D95C" w14:textId="3ED0AB6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43604768" w14:textId="0C6AD46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5799100e+00</w:t>
            </w:r>
          </w:p>
        </w:tc>
      </w:tr>
      <w:tr w:rsidR="00AF1093" w14:paraId="72141808" w14:textId="77777777" w:rsidTr="00C91F34">
        <w:tc>
          <w:tcPr>
            <w:tcW w:w="2093" w:type="dxa"/>
          </w:tcPr>
          <w:p w14:paraId="2303BFC5" w14:textId="594E2661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61E0A8B4" w14:textId="3118872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9121212e-01</w:t>
            </w:r>
          </w:p>
        </w:tc>
        <w:tc>
          <w:tcPr>
            <w:tcW w:w="3544" w:type="dxa"/>
          </w:tcPr>
          <w:p w14:paraId="02B4EDD1" w14:textId="3B27F4A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.5376257e-01</w:t>
            </w:r>
          </w:p>
        </w:tc>
      </w:tr>
      <w:tr w:rsidR="00AF1093" w14:paraId="0E660BDC" w14:textId="77777777" w:rsidTr="00C91F34">
        <w:tc>
          <w:tcPr>
            <w:tcW w:w="2093" w:type="dxa"/>
          </w:tcPr>
          <w:p w14:paraId="07EAD217" w14:textId="39E1140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568A650A" w14:textId="2FBF428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.5029393e-01</w:t>
            </w:r>
          </w:p>
        </w:tc>
        <w:tc>
          <w:tcPr>
            <w:tcW w:w="3544" w:type="dxa"/>
          </w:tcPr>
          <w:p w14:paraId="165322AD" w14:textId="3869BF1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.5503097e-01</w:t>
            </w:r>
          </w:p>
        </w:tc>
      </w:tr>
      <w:tr w:rsidR="00AF1093" w14:paraId="3434CDAD" w14:textId="77777777" w:rsidTr="00C91F34">
        <w:tc>
          <w:tcPr>
            <w:tcW w:w="2093" w:type="dxa"/>
          </w:tcPr>
          <w:p w14:paraId="7BE1B58F" w14:textId="5C600F1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1CFF2976" w14:textId="7113D09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.9275546e-01</w:t>
            </w:r>
          </w:p>
        </w:tc>
        <w:tc>
          <w:tcPr>
            <w:tcW w:w="3544" w:type="dxa"/>
          </w:tcPr>
          <w:p w14:paraId="03E646BF" w14:textId="7708900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.9313564e-01</w:t>
            </w:r>
          </w:p>
        </w:tc>
      </w:tr>
      <w:tr w:rsidR="00AF1093" w14:paraId="288E8A39" w14:textId="77777777" w:rsidTr="00C91F34">
        <w:tc>
          <w:tcPr>
            <w:tcW w:w="2093" w:type="dxa"/>
          </w:tcPr>
          <w:p w14:paraId="68C339D7" w14:textId="297CDEE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248EDEB3" w14:textId="4E216549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.7674086e-01</w:t>
            </w:r>
          </w:p>
        </w:tc>
        <w:tc>
          <w:tcPr>
            <w:tcW w:w="3544" w:type="dxa"/>
          </w:tcPr>
          <w:p w14:paraId="18023A98" w14:textId="5495B4D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.8282343e-01</w:t>
            </w:r>
          </w:p>
        </w:tc>
      </w:tr>
      <w:tr w:rsidR="00AF1093" w14:paraId="5BD506D7" w14:textId="77777777" w:rsidTr="00C91F34">
        <w:tc>
          <w:tcPr>
            <w:tcW w:w="2093" w:type="dxa"/>
          </w:tcPr>
          <w:p w14:paraId="7F597E9A" w14:textId="54BB637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275AC83E" w14:textId="17FD5826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779799e+00</w:t>
            </w:r>
          </w:p>
        </w:tc>
        <w:tc>
          <w:tcPr>
            <w:tcW w:w="3544" w:type="dxa"/>
          </w:tcPr>
          <w:p w14:paraId="60C0B462" w14:textId="33DFE23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4982870e-01</w:t>
            </w:r>
          </w:p>
        </w:tc>
      </w:tr>
      <w:tr w:rsidR="00AF1093" w14:paraId="0A4FD10B" w14:textId="77777777" w:rsidTr="00C91F34">
        <w:tc>
          <w:tcPr>
            <w:tcW w:w="2093" w:type="dxa"/>
          </w:tcPr>
          <w:p w14:paraId="16744DE2" w14:textId="5D3A51C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06DCA089" w14:textId="24880B3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347725e+00</w:t>
            </w:r>
          </w:p>
        </w:tc>
        <w:tc>
          <w:tcPr>
            <w:tcW w:w="3544" w:type="dxa"/>
          </w:tcPr>
          <w:p w14:paraId="59075B8B" w14:textId="4A4E1496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6009549e-01</w:t>
            </w:r>
          </w:p>
        </w:tc>
      </w:tr>
      <w:tr w:rsidR="00AF1093" w14:paraId="5598BDF4" w14:textId="77777777" w:rsidTr="00C91F34">
        <w:tc>
          <w:tcPr>
            <w:tcW w:w="2093" w:type="dxa"/>
          </w:tcPr>
          <w:p w14:paraId="33135BE7" w14:textId="1F10F43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08B97CA5" w14:textId="5DEE1A0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379223e+00</w:t>
            </w:r>
          </w:p>
        </w:tc>
        <w:tc>
          <w:tcPr>
            <w:tcW w:w="3544" w:type="dxa"/>
          </w:tcPr>
          <w:p w14:paraId="4EEF839B" w14:textId="145E846A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6846144e-01</w:t>
            </w:r>
          </w:p>
        </w:tc>
      </w:tr>
      <w:tr w:rsidR="00AF1093" w14:paraId="76477C56" w14:textId="77777777" w:rsidTr="00C91F34">
        <w:tc>
          <w:tcPr>
            <w:tcW w:w="2093" w:type="dxa"/>
          </w:tcPr>
          <w:p w14:paraId="5FBC2204" w14:textId="7508D275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4F71CE44" w14:textId="0FC599C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379310e+00</w:t>
            </w:r>
          </w:p>
        </w:tc>
        <w:tc>
          <w:tcPr>
            <w:tcW w:w="3544" w:type="dxa"/>
          </w:tcPr>
          <w:p w14:paraId="5C02E63C" w14:textId="24FBBB7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6892903e-01</w:t>
            </w:r>
          </w:p>
        </w:tc>
      </w:tr>
      <w:tr w:rsidR="00AF1093" w14:paraId="7F083077" w14:textId="77777777" w:rsidTr="00C91F34">
        <w:tc>
          <w:tcPr>
            <w:tcW w:w="2093" w:type="dxa"/>
          </w:tcPr>
          <w:p w14:paraId="2F79E8B4" w14:textId="53FBF209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9</w:t>
            </w:r>
          </w:p>
        </w:tc>
        <w:tc>
          <w:tcPr>
            <w:tcW w:w="4252" w:type="dxa"/>
          </w:tcPr>
          <w:p w14:paraId="72E105CC" w14:textId="0C04445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379310e+00</w:t>
            </w:r>
          </w:p>
        </w:tc>
        <w:tc>
          <w:tcPr>
            <w:tcW w:w="3544" w:type="dxa"/>
          </w:tcPr>
          <w:p w14:paraId="3DA85D18" w14:textId="6E315A87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6893033e-01</w:t>
            </w:r>
          </w:p>
        </w:tc>
      </w:tr>
    </w:tbl>
    <w:p w14:paraId="16C3E41D" w14:textId="566EDFB6" w:rsidR="006C3BC7" w:rsidRDefault="006C3BC7" w:rsidP="00644D7F">
      <w:pPr>
        <w:spacing w:after="160" w:line="259" w:lineRule="auto"/>
        <w:rPr>
          <w:sz w:val="28"/>
          <w:szCs w:val="28"/>
          <w:lang w:val="en-US"/>
        </w:rPr>
      </w:pPr>
    </w:p>
    <w:p w14:paraId="76892CFE" w14:textId="40706644" w:rsidR="006C4AAF" w:rsidRDefault="006C4AAF" w:rsidP="00644D7F">
      <w:pPr>
        <w:spacing w:after="160" w:line="259" w:lineRule="auto"/>
        <w:rPr>
          <w:sz w:val="28"/>
          <w:szCs w:val="28"/>
          <w:lang w:val="en-US"/>
        </w:rPr>
      </w:pPr>
    </w:p>
    <w:p w14:paraId="331008CF" w14:textId="77777777" w:rsidR="00AF1093" w:rsidRDefault="00AF1093" w:rsidP="00644D7F">
      <w:pPr>
        <w:spacing w:after="160" w:line="259" w:lineRule="auto"/>
        <w:rPr>
          <w:sz w:val="28"/>
          <w:szCs w:val="28"/>
          <w:lang w:val="en-US"/>
        </w:rPr>
      </w:pPr>
    </w:p>
    <w:p w14:paraId="5CAB2729" w14:textId="29BA1BC9" w:rsidR="006C4AAF" w:rsidRDefault="006C4AAF" w:rsidP="00644D7F">
      <w:pPr>
        <w:spacing w:after="160" w:line="259" w:lineRule="auto"/>
        <w:rPr>
          <w:sz w:val="28"/>
          <w:szCs w:val="28"/>
          <w:lang w:val="en-US"/>
        </w:rPr>
      </w:pPr>
    </w:p>
    <w:p w14:paraId="2B9A653A" w14:textId="09ABE148" w:rsidR="006C4AAF" w:rsidRPr="00C24E8B" w:rsidRDefault="006C4AAF" w:rsidP="006C4AAF">
      <w:pPr>
        <w:spacing w:after="160" w:line="259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Тест №</w:t>
      </w:r>
      <w:r>
        <w:rPr>
          <w:sz w:val="28"/>
          <w:szCs w:val="28"/>
          <w:lang w:val="en-US"/>
        </w:rPr>
        <w:t>7</w:t>
      </w:r>
    </w:p>
    <w:tbl>
      <w:tblPr>
        <w:tblStyle w:val="a7"/>
        <w:tblW w:w="9889" w:type="dxa"/>
        <w:tblLook w:val="04A0" w:firstRow="1" w:lastRow="0" w:firstColumn="1" w:lastColumn="0" w:noHBand="0" w:noVBand="1"/>
      </w:tblPr>
      <w:tblGrid>
        <w:gridCol w:w="2093"/>
        <w:gridCol w:w="4252"/>
        <w:gridCol w:w="3544"/>
      </w:tblGrid>
      <w:tr w:rsidR="006C4AAF" w:rsidRPr="005E5BC5" w14:paraId="355AB3F6" w14:textId="77777777" w:rsidTr="00C91F34">
        <w:tc>
          <w:tcPr>
            <w:tcW w:w="2093" w:type="dxa"/>
          </w:tcPr>
          <w:p w14:paraId="5D2A2BF3" w14:textId="77777777" w:rsidR="006C4AAF" w:rsidRPr="005E5BC5" w:rsidRDefault="006C4AAF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№ итерации</w:t>
            </w:r>
          </w:p>
        </w:tc>
        <w:tc>
          <w:tcPr>
            <w:tcW w:w="4252" w:type="dxa"/>
          </w:tcPr>
          <w:p w14:paraId="35E4E6DD" w14:textId="77777777" w:rsidR="006C4AAF" w:rsidRPr="005E5BC5" w:rsidRDefault="006C4AAF" w:rsidP="00C91F34">
            <w:pPr>
              <w:spacing w:after="160" w:line="259" w:lineRule="auto"/>
              <w:jc w:val="center"/>
              <w:rPr>
                <w:sz w:val="28"/>
                <w:szCs w:val="28"/>
                <w:lang w:val="en-US"/>
              </w:rPr>
            </w:pPr>
            <w:r w:rsidRPr="009001F1">
              <w:rPr>
                <w:position w:val="-6"/>
                <w:sz w:val="24"/>
                <w:szCs w:val="24"/>
              </w:rPr>
              <w:object w:dxaOrig="1100" w:dyaOrig="380" w14:anchorId="2B403F2A">
                <v:shape id="_x0000_i1452" type="#_x0000_t75" style="width:54.75pt;height:18.75pt" o:ole="">
                  <v:imagedata r:id="rId41" o:title=""/>
                </v:shape>
                <o:OLEObject Type="Embed" ProgID="Equation.DSMT4" ShapeID="_x0000_i1452" DrawAspect="Content" ObjectID="_1794683689" r:id="rId57"/>
              </w:object>
            </w:r>
          </w:p>
        </w:tc>
        <w:tc>
          <w:tcPr>
            <w:tcW w:w="3544" w:type="dxa"/>
          </w:tcPr>
          <w:p w14:paraId="2979811B" w14:textId="77777777" w:rsidR="006C4AAF" w:rsidRPr="005E5BC5" w:rsidRDefault="006C4AAF" w:rsidP="00C91F34">
            <w:pPr>
              <w:spacing w:after="160" w:line="259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(</w:t>
            </w:r>
            <w:r w:rsidRPr="009001F1">
              <w:rPr>
                <w:position w:val="-6"/>
                <w:sz w:val="24"/>
                <w:szCs w:val="24"/>
              </w:rPr>
              <w:object w:dxaOrig="1100" w:dyaOrig="380" w14:anchorId="5AC3FBA9">
                <v:shape id="_x0000_i1453" type="#_x0000_t75" style="width:54.75pt;height:18.75pt" o:ole="">
                  <v:imagedata r:id="rId41" o:title=""/>
                </v:shape>
                <o:OLEObject Type="Embed" ProgID="Equation.DSMT4" ShapeID="_x0000_i1453" DrawAspect="Content" ObjectID="_1794683690" r:id="rId58"/>
              </w:object>
            </w:r>
            <w:r>
              <w:rPr>
                <w:sz w:val="28"/>
                <w:szCs w:val="28"/>
              </w:rPr>
              <w:t>)</w:t>
            </w:r>
          </w:p>
        </w:tc>
      </w:tr>
      <w:tr w:rsidR="00AF1093" w14:paraId="585BFDC5" w14:textId="77777777" w:rsidTr="00C91F34">
        <w:tc>
          <w:tcPr>
            <w:tcW w:w="2093" w:type="dxa"/>
          </w:tcPr>
          <w:p w14:paraId="73B6C552" w14:textId="560AB53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0</w:t>
            </w:r>
          </w:p>
        </w:tc>
        <w:tc>
          <w:tcPr>
            <w:tcW w:w="4252" w:type="dxa"/>
          </w:tcPr>
          <w:p w14:paraId="45BCDCA4" w14:textId="3662993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000000e-01</w:t>
            </w:r>
          </w:p>
        </w:tc>
        <w:tc>
          <w:tcPr>
            <w:tcW w:w="3544" w:type="dxa"/>
          </w:tcPr>
          <w:p w14:paraId="7969512C" w14:textId="202FDF6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5825038e+00</w:t>
            </w:r>
          </w:p>
        </w:tc>
      </w:tr>
      <w:tr w:rsidR="00AF1093" w14:paraId="7757915A" w14:textId="77777777" w:rsidTr="00C91F34">
        <w:tc>
          <w:tcPr>
            <w:tcW w:w="2093" w:type="dxa"/>
          </w:tcPr>
          <w:p w14:paraId="5C2340E9" w14:textId="7BB2B238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</w:t>
            </w:r>
          </w:p>
        </w:tc>
        <w:tc>
          <w:tcPr>
            <w:tcW w:w="4252" w:type="dxa"/>
          </w:tcPr>
          <w:p w14:paraId="4F7E1C63" w14:textId="7A6E177B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9136364e-01</w:t>
            </w:r>
          </w:p>
        </w:tc>
        <w:tc>
          <w:tcPr>
            <w:tcW w:w="3544" w:type="dxa"/>
          </w:tcPr>
          <w:p w14:paraId="3413D177" w14:textId="2FF43FAA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.5560552e-01</w:t>
            </w:r>
          </w:p>
        </w:tc>
      </w:tr>
      <w:tr w:rsidR="00AF1093" w14:paraId="4456F363" w14:textId="77777777" w:rsidTr="00C91F34">
        <w:tc>
          <w:tcPr>
            <w:tcW w:w="2093" w:type="dxa"/>
          </w:tcPr>
          <w:p w14:paraId="757022B4" w14:textId="213A6DCF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</w:t>
            </w:r>
          </w:p>
        </w:tc>
        <w:tc>
          <w:tcPr>
            <w:tcW w:w="4252" w:type="dxa"/>
          </w:tcPr>
          <w:p w14:paraId="69F03AB7" w14:textId="07EFBAA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.5110087e-01</w:t>
            </w:r>
          </w:p>
        </w:tc>
        <w:tc>
          <w:tcPr>
            <w:tcW w:w="3544" w:type="dxa"/>
          </w:tcPr>
          <w:p w14:paraId="40096AE7" w14:textId="7A22689F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.5812646e-01</w:t>
            </w:r>
          </w:p>
        </w:tc>
      </w:tr>
      <w:tr w:rsidR="00AF1093" w14:paraId="7FABC1B6" w14:textId="77777777" w:rsidTr="00C91F34">
        <w:tc>
          <w:tcPr>
            <w:tcW w:w="2093" w:type="dxa"/>
          </w:tcPr>
          <w:p w14:paraId="56C40424" w14:textId="524E68E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3</w:t>
            </w:r>
          </w:p>
        </w:tc>
        <w:tc>
          <w:tcPr>
            <w:tcW w:w="4252" w:type="dxa"/>
          </w:tcPr>
          <w:p w14:paraId="38DFB77D" w14:textId="7826026B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.9573972e-01</w:t>
            </w:r>
          </w:p>
        </w:tc>
        <w:tc>
          <w:tcPr>
            <w:tcW w:w="3544" w:type="dxa"/>
          </w:tcPr>
          <w:p w14:paraId="798F0B27" w14:textId="25E7B160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.9712989e-01</w:t>
            </w:r>
          </w:p>
        </w:tc>
      </w:tr>
      <w:tr w:rsidR="00AF1093" w14:paraId="7BF524DB" w14:textId="77777777" w:rsidTr="00C91F34">
        <w:tc>
          <w:tcPr>
            <w:tcW w:w="2093" w:type="dxa"/>
          </w:tcPr>
          <w:p w14:paraId="7B336EB5" w14:textId="5ACECE37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4</w:t>
            </w:r>
          </w:p>
        </w:tc>
        <w:tc>
          <w:tcPr>
            <w:tcW w:w="4252" w:type="dxa"/>
          </w:tcPr>
          <w:p w14:paraId="7F2AFEE0" w14:textId="441390A7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.8496987e-01</w:t>
            </w:r>
          </w:p>
        </w:tc>
        <w:tc>
          <w:tcPr>
            <w:tcW w:w="3544" w:type="dxa"/>
          </w:tcPr>
          <w:p w14:paraId="2F80D196" w14:textId="6CF6CF93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2.8272017e-01</w:t>
            </w:r>
          </w:p>
        </w:tc>
      </w:tr>
      <w:tr w:rsidR="00AF1093" w14:paraId="53C4FBCE" w14:textId="77777777" w:rsidTr="00C91F34">
        <w:tc>
          <w:tcPr>
            <w:tcW w:w="2093" w:type="dxa"/>
          </w:tcPr>
          <w:p w14:paraId="0693DCB3" w14:textId="5F130306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5</w:t>
            </w:r>
          </w:p>
        </w:tc>
        <w:tc>
          <w:tcPr>
            <w:tcW w:w="4252" w:type="dxa"/>
          </w:tcPr>
          <w:p w14:paraId="71866B4F" w14:textId="66B640B8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0935642e+00</w:t>
            </w:r>
          </w:p>
        </w:tc>
        <w:tc>
          <w:tcPr>
            <w:tcW w:w="3544" w:type="dxa"/>
          </w:tcPr>
          <w:p w14:paraId="4CCF9CF3" w14:textId="6C72B905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2559105e-01</w:t>
            </w:r>
          </w:p>
        </w:tc>
      </w:tr>
      <w:tr w:rsidR="00AF1093" w14:paraId="2D7BA6C1" w14:textId="77777777" w:rsidTr="00C91F34">
        <w:tc>
          <w:tcPr>
            <w:tcW w:w="2093" w:type="dxa"/>
          </w:tcPr>
          <w:p w14:paraId="46FCEC65" w14:textId="5471C965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6</w:t>
            </w:r>
          </w:p>
        </w:tc>
        <w:tc>
          <w:tcPr>
            <w:tcW w:w="4252" w:type="dxa"/>
          </w:tcPr>
          <w:p w14:paraId="7005C15F" w14:textId="658E809D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543206e+00</w:t>
            </w:r>
          </w:p>
        </w:tc>
        <w:tc>
          <w:tcPr>
            <w:tcW w:w="3544" w:type="dxa"/>
          </w:tcPr>
          <w:p w14:paraId="27D83BD2" w14:textId="52467DA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2186322e-01</w:t>
            </w:r>
          </w:p>
        </w:tc>
      </w:tr>
      <w:tr w:rsidR="00AF1093" w14:paraId="3C8BFFA0" w14:textId="77777777" w:rsidTr="00C91F34">
        <w:tc>
          <w:tcPr>
            <w:tcW w:w="2093" w:type="dxa"/>
          </w:tcPr>
          <w:p w14:paraId="7BB90E2E" w14:textId="1A2F2A94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7</w:t>
            </w:r>
          </w:p>
        </w:tc>
        <w:tc>
          <w:tcPr>
            <w:tcW w:w="4252" w:type="dxa"/>
          </w:tcPr>
          <w:p w14:paraId="0561F346" w14:textId="5BCD0C36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578837e+00</w:t>
            </w:r>
          </w:p>
        </w:tc>
        <w:tc>
          <w:tcPr>
            <w:tcW w:w="3544" w:type="dxa"/>
          </w:tcPr>
          <w:p w14:paraId="19BE81F3" w14:textId="786E46C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2852257e-01</w:t>
            </w:r>
          </w:p>
        </w:tc>
      </w:tr>
      <w:tr w:rsidR="00AF1093" w14:paraId="5FF65C3F" w14:textId="77777777" w:rsidTr="00C91F34">
        <w:tc>
          <w:tcPr>
            <w:tcW w:w="2093" w:type="dxa"/>
          </w:tcPr>
          <w:p w14:paraId="61DA6761" w14:textId="68813A6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8</w:t>
            </w:r>
          </w:p>
        </w:tc>
        <w:tc>
          <w:tcPr>
            <w:tcW w:w="4252" w:type="dxa"/>
          </w:tcPr>
          <w:p w14:paraId="12BCCE4E" w14:textId="04FD173C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578947e+00</w:t>
            </w:r>
          </w:p>
        </w:tc>
        <w:tc>
          <w:tcPr>
            <w:tcW w:w="3544" w:type="dxa"/>
          </w:tcPr>
          <w:p w14:paraId="7043468C" w14:textId="174152FE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2891928e-01</w:t>
            </w:r>
          </w:p>
        </w:tc>
      </w:tr>
      <w:tr w:rsidR="00AF1093" w14:paraId="5955A8A9" w14:textId="77777777" w:rsidTr="00C91F34">
        <w:tc>
          <w:tcPr>
            <w:tcW w:w="2093" w:type="dxa"/>
          </w:tcPr>
          <w:p w14:paraId="093DD29A" w14:textId="327EEC78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9</w:t>
            </w:r>
          </w:p>
        </w:tc>
        <w:tc>
          <w:tcPr>
            <w:tcW w:w="4252" w:type="dxa"/>
          </w:tcPr>
          <w:p w14:paraId="23C51F23" w14:textId="778A18B7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1578947e+00</w:t>
            </w:r>
          </w:p>
        </w:tc>
        <w:tc>
          <w:tcPr>
            <w:tcW w:w="3544" w:type="dxa"/>
          </w:tcPr>
          <w:p w14:paraId="5C48363D" w14:textId="30A9D7D2" w:rsidR="00AF1093" w:rsidRPr="00AF1093" w:rsidRDefault="00AF1093" w:rsidP="00AF1093">
            <w:pPr>
              <w:spacing w:after="160" w:line="259" w:lineRule="auto"/>
              <w:rPr>
                <w:sz w:val="28"/>
                <w:szCs w:val="28"/>
                <w:lang w:val="en-US"/>
              </w:rPr>
            </w:pPr>
            <w:r w:rsidRPr="00AF1093">
              <w:rPr>
                <w:sz w:val="28"/>
                <w:szCs w:val="28"/>
              </w:rPr>
              <w:t>1.2892051e-01</w:t>
            </w:r>
          </w:p>
        </w:tc>
      </w:tr>
    </w:tbl>
    <w:p w14:paraId="63C8BBCB" w14:textId="77777777" w:rsidR="006C4AAF" w:rsidRPr="00B54306" w:rsidRDefault="006C4AAF" w:rsidP="00644D7F">
      <w:pPr>
        <w:spacing w:after="160" w:line="259" w:lineRule="auto"/>
        <w:rPr>
          <w:sz w:val="28"/>
          <w:szCs w:val="28"/>
          <w:lang w:val="en-US"/>
        </w:rPr>
      </w:pPr>
    </w:p>
    <w:sectPr w:rsidR="006C4AAF" w:rsidRPr="00B54306" w:rsidSect="005E4E8A">
      <w:footerReference w:type="default" r:id="rId59"/>
      <w:pgSz w:w="11906" w:h="16838"/>
      <w:pgMar w:top="1134" w:right="1134" w:bottom="1134" w:left="1134" w:header="709" w:footer="709" w:gutter="0"/>
      <w:pgBorders w:display="notFirstPage"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98323F" w14:textId="77777777" w:rsidR="009A5B47" w:rsidRDefault="009A5B47" w:rsidP="00503EAE">
      <w:r>
        <w:separator/>
      </w:r>
    </w:p>
  </w:endnote>
  <w:endnote w:type="continuationSeparator" w:id="0">
    <w:p w14:paraId="32D9B984" w14:textId="77777777" w:rsidR="009A5B47" w:rsidRDefault="009A5B47" w:rsidP="00503EAE">
      <w:r>
        <w:continuationSeparator/>
      </w:r>
    </w:p>
  </w:endnote>
  <w:endnote w:type="continuationNotice" w:id="1">
    <w:p w14:paraId="7D3CB4E4" w14:textId="77777777" w:rsidR="009A5B47" w:rsidRDefault="009A5B4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40208962"/>
      <w:docPartObj>
        <w:docPartGallery w:val="Page Numbers (Bottom of Page)"/>
        <w:docPartUnique/>
      </w:docPartObj>
    </w:sdtPr>
    <w:sdtContent>
      <w:p w14:paraId="1D28E165" w14:textId="699D8425" w:rsidR="00C91F34" w:rsidRDefault="00C91F34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2D93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35B650" w14:textId="77777777" w:rsidR="009A5B47" w:rsidRDefault="009A5B47" w:rsidP="00503EAE">
      <w:r>
        <w:separator/>
      </w:r>
    </w:p>
  </w:footnote>
  <w:footnote w:type="continuationSeparator" w:id="0">
    <w:p w14:paraId="1DEA0C8E" w14:textId="77777777" w:rsidR="009A5B47" w:rsidRDefault="009A5B47" w:rsidP="00503EAE">
      <w:r>
        <w:continuationSeparator/>
      </w:r>
    </w:p>
  </w:footnote>
  <w:footnote w:type="continuationNotice" w:id="1">
    <w:p w14:paraId="41E63D55" w14:textId="77777777" w:rsidR="009A5B47" w:rsidRDefault="009A5B4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1FE8938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74F386"/>
    <w:lvl w:ilvl="0" w:tplc="B202A64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00000003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00000004"/>
    <w:multiLevelType w:val="hybridMultilevel"/>
    <w:tmpl w:val="2292A17C"/>
    <w:lvl w:ilvl="0" w:tplc="9126DB00">
      <w:start w:val="1"/>
      <w:numFmt w:val="decimal"/>
      <w:suff w:val="space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00000005"/>
    <w:multiLevelType w:val="hybridMultilevel"/>
    <w:tmpl w:val="399CA7D6"/>
    <w:lvl w:ilvl="0" w:tplc="8458BD1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0E5885AE"/>
    <w:multiLevelType w:val="multilevel"/>
    <w:tmpl w:val="EAB4818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440" w:hanging="360"/>
      </w:pPr>
    </w:lvl>
    <w:lvl w:ilvl="2">
      <w:start w:val="1"/>
      <w:numFmt w:val="decimal"/>
      <w:lvlText w:val="%1.%2.%3."/>
      <w:lvlJc w:val="left"/>
      <w:pPr>
        <w:ind w:left="2160" w:hanging="180"/>
      </w:pPr>
    </w:lvl>
    <w:lvl w:ilvl="3">
      <w:start w:val="1"/>
      <w:numFmt w:val="decimal"/>
      <w:lvlText w:val="%1.%2.%3.%4."/>
      <w:lvlJc w:val="left"/>
      <w:pPr>
        <w:ind w:left="2880" w:hanging="360"/>
      </w:pPr>
    </w:lvl>
    <w:lvl w:ilvl="4">
      <w:start w:val="1"/>
      <w:numFmt w:val="decimal"/>
      <w:lvlText w:val="%1.%2.%3.%4.%5."/>
      <w:lvlJc w:val="left"/>
      <w:pPr>
        <w:ind w:left="3600" w:hanging="360"/>
      </w:pPr>
    </w:lvl>
    <w:lvl w:ilvl="5">
      <w:start w:val="1"/>
      <w:numFmt w:val="decimal"/>
      <w:lvlText w:val="%1.%2.%3.%4.%5.%6."/>
      <w:lvlJc w:val="left"/>
      <w:pPr>
        <w:ind w:left="4320" w:hanging="180"/>
      </w:pPr>
    </w:lvl>
    <w:lvl w:ilvl="6">
      <w:start w:val="1"/>
      <w:numFmt w:val="decimal"/>
      <w:lvlText w:val="%1.%2.%3.%4.%5.%6.%7."/>
      <w:lvlJc w:val="left"/>
      <w:pPr>
        <w:ind w:left="5040" w:hanging="360"/>
      </w:pPr>
    </w:lvl>
    <w:lvl w:ilvl="7">
      <w:start w:val="1"/>
      <w:numFmt w:val="decimal"/>
      <w:lvlText w:val="%1.%2.%3.%4.%5.%6.%7.%8."/>
      <w:lvlJc w:val="left"/>
      <w:pPr>
        <w:ind w:left="5760" w:hanging="360"/>
      </w:pPr>
    </w:lvl>
    <w:lvl w:ilvl="8">
      <w:start w:val="1"/>
      <w:numFmt w:val="decimal"/>
      <w:lvlText w:val="%1.%2.%3.%4.%5.%6.%7.%8.%9."/>
      <w:lvlJc w:val="left"/>
      <w:pPr>
        <w:ind w:left="6480" w:hanging="180"/>
      </w:pPr>
    </w:lvl>
  </w:abstractNum>
  <w:abstractNum w:abstractNumId="6" w15:restartNumberingAfterBreak="0">
    <w:nsid w:val="10E30000"/>
    <w:multiLevelType w:val="hybridMultilevel"/>
    <w:tmpl w:val="F98884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5E10B0"/>
    <w:multiLevelType w:val="hybridMultilevel"/>
    <w:tmpl w:val="EE0AB4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5F6D4C"/>
    <w:multiLevelType w:val="multilevel"/>
    <w:tmpl w:val="A7D8A26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440" w:hanging="360"/>
      </w:pPr>
    </w:lvl>
    <w:lvl w:ilvl="2">
      <w:start w:val="1"/>
      <w:numFmt w:val="decimal"/>
      <w:lvlText w:val="%1.%2.%3."/>
      <w:lvlJc w:val="left"/>
      <w:pPr>
        <w:ind w:left="2160" w:hanging="180"/>
      </w:pPr>
    </w:lvl>
    <w:lvl w:ilvl="3">
      <w:start w:val="1"/>
      <w:numFmt w:val="decimal"/>
      <w:lvlText w:val="%1.%2.%3.%4."/>
      <w:lvlJc w:val="left"/>
      <w:pPr>
        <w:ind w:left="2880" w:hanging="360"/>
      </w:pPr>
    </w:lvl>
    <w:lvl w:ilvl="4">
      <w:start w:val="1"/>
      <w:numFmt w:val="decimal"/>
      <w:lvlText w:val="%1.%2.%3.%4.%5."/>
      <w:lvlJc w:val="left"/>
      <w:pPr>
        <w:ind w:left="3600" w:hanging="360"/>
      </w:pPr>
    </w:lvl>
    <w:lvl w:ilvl="5">
      <w:start w:val="1"/>
      <w:numFmt w:val="decimal"/>
      <w:lvlText w:val="%1.%2.%3.%4.%5.%6."/>
      <w:lvlJc w:val="left"/>
      <w:pPr>
        <w:ind w:left="4320" w:hanging="180"/>
      </w:pPr>
    </w:lvl>
    <w:lvl w:ilvl="6">
      <w:start w:val="1"/>
      <w:numFmt w:val="decimal"/>
      <w:lvlText w:val="%1.%2.%3.%4.%5.%6.%7."/>
      <w:lvlJc w:val="left"/>
      <w:pPr>
        <w:ind w:left="5040" w:hanging="360"/>
      </w:pPr>
    </w:lvl>
    <w:lvl w:ilvl="7">
      <w:start w:val="1"/>
      <w:numFmt w:val="decimal"/>
      <w:lvlText w:val="%1.%2.%3.%4.%5.%6.%7.%8."/>
      <w:lvlJc w:val="left"/>
      <w:pPr>
        <w:ind w:left="5760" w:hanging="360"/>
      </w:pPr>
    </w:lvl>
    <w:lvl w:ilvl="8">
      <w:start w:val="1"/>
      <w:numFmt w:val="decimal"/>
      <w:lvlText w:val="%1.%2.%3.%4.%5.%6.%7.%8.%9."/>
      <w:lvlJc w:val="left"/>
      <w:pPr>
        <w:ind w:left="6480" w:hanging="180"/>
      </w:pPr>
    </w:lvl>
  </w:abstractNum>
  <w:abstractNum w:abstractNumId="9" w15:restartNumberingAfterBreak="0">
    <w:nsid w:val="264305D7"/>
    <w:multiLevelType w:val="hybridMultilevel"/>
    <w:tmpl w:val="8CD0A33A"/>
    <w:lvl w:ilvl="0" w:tplc="1740773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0" w15:restartNumberingAfterBreak="0">
    <w:nsid w:val="2D710109"/>
    <w:multiLevelType w:val="hybridMultilevel"/>
    <w:tmpl w:val="95EE5F88"/>
    <w:lvl w:ilvl="0" w:tplc="4D4A783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E73B59"/>
    <w:multiLevelType w:val="hybridMultilevel"/>
    <w:tmpl w:val="9D58CC8C"/>
    <w:lvl w:ilvl="0" w:tplc="8DD233B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FE69E7"/>
    <w:multiLevelType w:val="hybridMultilevel"/>
    <w:tmpl w:val="FF18D2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1776FB"/>
    <w:multiLevelType w:val="hybridMultilevel"/>
    <w:tmpl w:val="128E20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0729BF"/>
    <w:multiLevelType w:val="hybridMultilevel"/>
    <w:tmpl w:val="FF3421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A82DDC"/>
    <w:multiLevelType w:val="hybridMultilevel"/>
    <w:tmpl w:val="D3CA8E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A12AB6"/>
    <w:multiLevelType w:val="hybridMultilevel"/>
    <w:tmpl w:val="C0A85F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C0400E"/>
    <w:multiLevelType w:val="hybridMultilevel"/>
    <w:tmpl w:val="1EC23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933E94"/>
    <w:multiLevelType w:val="hybridMultilevel"/>
    <w:tmpl w:val="A41C30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B02DF4"/>
    <w:multiLevelType w:val="hybridMultilevel"/>
    <w:tmpl w:val="99DADFCE"/>
    <w:lvl w:ilvl="0" w:tplc="0134920E">
      <w:start w:val="1"/>
      <w:numFmt w:val="decimal"/>
      <w:suff w:val="space"/>
      <w:lvlText w:val="%1."/>
      <w:lvlJc w:val="left"/>
      <w:pPr>
        <w:ind w:left="851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68321B6F"/>
    <w:multiLevelType w:val="hybridMultilevel"/>
    <w:tmpl w:val="F17CA292"/>
    <w:lvl w:ilvl="0" w:tplc="ADCE510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6AD77AA4"/>
    <w:multiLevelType w:val="hybridMultilevel"/>
    <w:tmpl w:val="2A50B6EA"/>
    <w:lvl w:ilvl="0" w:tplc="1C08E30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931" w:hanging="360"/>
      </w:pPr>
    </w:lvl>
    <w:lvl w:ilvl="2" w:tplc="3BE64520">
      <w:start w:val="1"/>
      <w:numFmt w:val="decimal"/>
      <w:lvlText w:val="%3."/>
      <w:lvlJc w:val="left"/>
      <w:pPr>
        <w:ind w:left="2651" w:hanging="18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717D2647"/>
    <w:multiLevelType w:val="hybridMultilevel"/>
    <w:tmpl w:val="8E20C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0"/>
  </w:num>
  <w:num w:numId="3">
    <w:abstractNumId w:val="15"/>
  </w:num>
  <w:num w:numId="4">
    <w:abstractNumId w:val="2"/>
  </w:num>
  <w:num w:numId="5">
    <w:abstractNumId w:val="3"/>
  </w:num>
  <w:num w:numId="6">
    <w:abstractNumId w:val="1"/>
  </w:num>
  <w:num w:numId="7">
    <w:abstractNumId w:val="0"/>
  </w:num>
  <w:num w:numId="8">
    <w:abstractNumId w:val="4"/>
  </w:num>
  <w:num w:numId="9">
    <w:abstractNumId w:val="19"/>
  </w:num>
  <w:num w:numId="10">
    <w:abstractNumId w:val="9"/>
  </w:num>
  <w:num w:numId="11">
    <w:abstractNumId w:val="20"/>
  </w:num>
  <w:num w:numId="12">
    <w:abstractNumId w:val="21"/>
  </w:num>
  <w:num w:numId="13">
    <w:abstractNumId w:val="8"/>
  </w:num>
  <w:num w:numId="14">
    <w:abstractNumId w:val="5"/>
  </w:num>
  <w:num w:numId="15">
    <w:abstractNumId w:val="22"/>
  </w:num>
  <w:num w:numId="16">
    <w:abstractNumId w:val="13"/>
  </w:num>
  <w:num w:numId="17">
    <w:abstractNumId w:val="12"/>
  </w:num>
  <w:num w:numId="18">
    <w:abstractNumId w:val="18"/>
  </w:num>
  <w:num w:numId="19">
    <w:abstractNumId w:val="7"/>
  </w:num>
  <w:num w:numId="20">
    <w:abstractNumId w:val="6"/>
  </w:num>
  <w:num w:numId="21">
    <w:abstractNumId w:val="16"/>
  </w:num>
  <w:num w:numId="22">
    <w:abstractNumId w:val="14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08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2"/>
  </w:compat>
  <w:rsids>
    <w:rsidRoot w:val="009B1039"/>
    <w:rsid w:val="00002795"/>
    <w:rsid w:val="00007A0B"/>
    <w:rsid w:val="00011540"/>
    <w:rsid w:val="000116D5"/>
    <w:rsid w:val="00013865"/>
    <w:rsid w:val="0001544D"/>
    <w:rsid w:val="00022627"/>
    <w:rsid w:val="00027AEE"/>
    <w:rsid w:val="00033123"/>
    <w:rsid w:val="000357C7"/>
    <w:rsid w:val="00056587"/>
    <w:rsid w:val="00057686"/>
    <w:rsid w:val="0006146A"/>
    <w:rsid w:val="00064E3C"/>
    <w:rsid w:val="00073C67"/>
    <w:rsid w:val="00075440"/>
    <w:rsid w:val="0008304B"/>
    <w:rsid w:val="00093B43"/>
    <w:rsid w:val="00093D2D"/>
    <w:rsid w:val="000A1BE6"/>
    <w:rsid w:val="000A5B38"/>
    <w:rsid w:val="000A7A57"/>
    <w:rsid w:val="000B4594"/>
    <w:rsid w:val="000C1511"/>
    <w:rsid w:val="000C5D72"/>
    <w:rsid w:val="000C5F4E"/>
    <w:rsid w:val="000C678C"/>
    <w:rsid w:val="000D1B6A"/>
    <w:rsid w:val="000D7DA5"/>
    <w:rsid w:val="000E59F2"/>
    <w:rsid w:val="000F18B7"/>
    <w:rsid w:val="00123BB9"/>
    <w:rsid w:val="001267D7"/>
    <w:rsid w:val="00127A5B"/>
    <w:rsid w:val="00133216"/>
    <w:rsid w:val="00140F8A"/>
    <w:rsid w:val="00141DE7"/>
    <w:rsid w:val="001445D1"/>
    <w:rsid w:val="00145A21"/>
    <w:rsid w:val="001524E7"/>
    <w:rsid w:val="001571F3"/>
    <w:rsid w:val="00163292"/>
    <w:rsid w:val="00165E74"/>
    <w:rsid w:val="00172FCA"/>
    <w:rsid w:val="00176ED3"/>
    <w:rsid w:val="001774CB"/>
    <w:rsid w:val="00177BA0"/>
    <w:rsid w:val="001812BB"/>
    <w:rsid w:val="001821DB"/>
    <w:rsid w:val="00184F31"/>
    <w:rsid w:val="00186352"/>
    <w:rsid w:val="00191E8A"/>
    <w:rsid w:val="00192463"/>
    <w:rsid w:val="001934AA"/>
    <w:rsid w:val="0019700A"/>
    <w:rsid w:val="0019792A"/>
    <w:rsid w:val="001A043E"/>
    <w:rsid w:val="001A46C7"/>
    <w:rsid w:val="001A656A"/>
    <w:rsid w:val="001B1308"/>
    <w:rsid w:val="001B2570"/>
    <w:rsid w:val="001B2BFE"/>
    <w:rsid w:val="001C4850"/>
    <w:rsid w:val="001C5F88"/>
    <w:rsid w:val="001C7136"/>
    <w:rsid w:val="001D020E"/>
    <w:rsid w:val="001D38F5"/>
    <w:rsid w:val="001F43A2"/>
    <w:rsid w:val="0020004D"/>
    <w:rsid w:val="0021072E"/>
    <w:rsid w:val="00211B32"/>
    <w:rsid w:val="00224BCC"/>
    <w:rsid w:val="002370FD"/>
    <w:rsid w:val="00241613"/>
    <w:rsid w:val="00243C7F"/>
    <w:rsid w:val="0025200C"/>
    <w:rsid w:val="00267D66"/>
    <w:rsid w:val="00275BAA"/>
    <w:rsid w:val="00284238"/>
    <w:rsid w:val="00285280"/>
    <w:rsid w:val="00293DB3"/>
    <w:rsid w:val="002974C6"/>
    <w:rsid w:val="002A2D93"/>
    <w:rsid w:val="002A50AB"/>
    <w:rsid w:val="002A76F0"/>
    <w:rsid w:val="002A7F4F"/>
    <w:rsid w:val="002B4986"/>
    <w:rsid w:val="002B4BD8"/>
    <w:rsid w:val="002C12C8"/>
    <w:rsid w:val="002C2E01"/>
    <w:rsid w:val="002D1AF0"/>
    <w:rsid w:val="002D2934"/>
    <w:rsid w:val="002D6F8D"/>
    <w:rsid w:val="002D7C11"/>
    <w:rsid w:val="002E1280"/>
    <w:rsid w:val="002E3DB2"/>
    <w:rsid w:val="002E4224"/>
    <w:rsid w:val="002E4667"/>
    <w:rsid w:val="002E5786"/>
    <w:rsid w:val="002E74C1"/>
    <w:rsid w:val="002E770A"/>
    <w:rsid w:val="002F1B20"/>
    <w:rsid w:val="002F50DD"/>
    <w:rsid w:val="002F6185"/>
    <w:rsid w:val="0031369A"/>
    <w:rsid w:val="00317F74"/>
    <w:rsid w:val="003210D3"/>
    <w:rsid w:val="003219EF"/>
    <w:rsid w:val="00326BD7"/>
    <w:rsid w:val="00334CC2"/>
    <w:rsid w:val="00335B42"/>
    <w:rsid w:val="00336B08"/>
    <w:rsid w:val="00337CD4"/>
    <w:rsid w:val="003479F4"/>
    <w:rsid w:val="00350564"/>
    <w:rsid w:val="00353E15"/>
    <w:rsid w:val="00353F9C"/>
    <w:rsid w:val="00354D78"/>
    <w:rsid w:val="00366F37"/>
    <w:rsid w:val="00367373"/>
    <w:rsid w:val="00371EAE"/>
    <w:rsid w:val="0038275C"/>
    <w:rsid w:val="00383240"/>
    <w:rsid w:val="003850A4"/>
    <w:rsid w:val="003938B0"/>
    <w:rsid w:val="00394BCD"/>
    <w:rsid w:val="003968A6"/>
    <w:rsid w:val="003A2685"/>
    <w:rsid w:val="003A4A52"/>
    <w:rsid w:val="003B0377"/>
    <w:rsid w:val="003B188B"/>
    <w:rsid w:val="003B6943"/>
    <w:rsid w:val="003C33DA"/>
    <w:rsid w:val="003C6DB2"/>
    <w:rsid w:val="003D0D63"/>
    <w:rsid w:val="003D37D5"/>
    <w:rsid w:val="003D42F7"/>
    <w:rsid w:val="003D46B2"/>
    <w:rsid w:val="003D5FF7"/>
    <w:rsid w:val="003E02FF"/>
    <w:rsid w:val="003E0A87"/>
    <w:rsid w:val="003E0D60"/>
    <w:rsid w:val="003E1131"/>
    <w:rsid w:val="003E13D5"/>
    <w:rsid w:val="003E4A1F"/>
    <w:rsid w:val="003E7146"/>
    <w:rsid w:val="003F1BE7"/>
    <w:rsid w:val="003F2920"/>
    <w:rsid w:val="003F6A63"/>
    <w:rsid w:val="003F794E"/>
    <w:rsid w:val="0040077F"/>
    <w:rsid w:val="004017A3"/>
    <w:rsid w:val="00401C3C"/>
    <w:rsid w:val="00406053"/>
    <w:rsid w:val="00406D96"/>
    <w:rsid w:val="00411523"/>
    <w:rsid w:val="00433438"/>
    <w:rsid w:val="00441F89"/>
    <w:rsid w:val="0044602D"/>
    <w:rsid w:val="00453C0A"/>
    <w:rsid w:val="00453D2C"/>
    <w:rsid w:val="004573D7"/>
    <w:rsid w:val="00461766"/>
    <w:rsid w:val="00461D39"/>
    <w:rsid w:val="00465D3F"/>
    <w:rsid w:val="00466335"/>
    <w:rsid w:val="004706C8"/>
    <w:rsid w:val="00472338"/>
    <w:rsid w:val="004756B3"/>
    <w:rsid w:val="00475F70"/>
    <w:rsid w:val="0048321E"/>
    <w:rsid w:val="0048404D"/>
    <w:rsid w:val="004949E8"/>
    <w:rsid w:val="004954EA"/>
    <w:rsid w:val="004A19C1"/>
    <w:rsid w:val="004A4AB6"/>
    <w:rsid w:val="004B2B3E"/>
    <w:rsid w:val="004B413C"/>
    <w:rsid w:val="004C0C14"/>
    <w:rsid w:val="004C2618"/>
    <w:rsid w:val="004C2AF9"/>
    <w:rsid w:val="004C736F"/>
    <w:rsid w:val="004D0393"/>
    <w:rsid w:val="004D61B5"/>
    <w:rsid w:val="004D6D4B"/>
    <w:rsid w:val="004D7255"/>
    <w:rsid w:val="004E7155"/>
    <w:rsid w:val="004F2E4A"/>
    <w:rsid w:val="005002E1"/>
    <w:rsid w:val="00500FC3"/>
    <w:rsid w:val="00501081"/>
    <w:rsid w:val="00503EAE"/>
    <w:rsid w:val="00506F71"/>
    <w:rsid w:val="00507926"/>
    <w:rsid w:val="005156A0"/>
    <w:rsid w:val="00515810"/>
    <w:rsid w:val="00516438"/>
    <w:rsid w:val="005177E6"/>
    <w:rsid w:val="005205C4"/>
    <w:rsid w:val="00521C20"/>
    <w:rsid w:val="00527A90"/>
    <w:rsid w:val="00527EA1"/>
    <w:rsid w:val="005303E7"/>
    <w:rsid w:val="00541F11"/>
    <w:rsid w:val="005511D2"/>
    <w:rsid w:val="00572717"/>
    <w:rsid w:val="005740E1"/>
    <w:rsid w:val="00574C0D"/>
    <w:rsid w:val="00584970"/>
    <w:rsid w:val="00587031"/>
    <w:rsid w:val="005941FB"/>
    <w:rsid w:val="00595303"/>
    <w:rsid w:val="005976B1"/>
    <w:rsid w:val="005A1AEE"/>
    <w:rsid w:val="005B59F6"/>
    <w:rsid w:val="005B6CE4"/>
    <w:rsid w:val="005C7660"/>
    <w:rsid w:val="005D2382"/>
    <w:rsid w:val="005D6354"/>
    <w:rsid w:val="005E0405"/>
    <w:rsid w:val="005E08DD"/>
    <w:rsid w:val="005E1A63"/>
    <w:rsid w:val="005E4E8A"/>
    <w:rsid w:val="005E5BC5"/>
    <w:rsid w:val="005F12DB"/>
    <w:rsid w:val="005F3B1E"/>
    <w:rsid w:val="005F792F"/>
    <w:rsid w:val="00601459"/>
    <w:rsid w:val="0060289D"/>
    <w:rsid w:val="00604957"/>
    <w:rsid w:val="00606628"/>
    <w:rsid w:val="00610046"/>
    <w:rsid w:val="006113CC"/>
    <w:rsid w:val="00617F4E"/>
    <w:rsid w:val="00623213"/>
    <w:rsid w:val="0063085D"/>
    <w:rsid w:val="006370E3"/>
    <w:rsid w:val="0064047B"/>
    <w:rsid w:val="00642BFA"/>
    <w:rsid w:val="00644D7F"/>
    <w:rsid w:val="006510F4"/>
    <w:rsid w:val="00657719"/>
    <w:rsid w:val="006601EA"/>
    <w:rsid w:val="00661D10"/>
    <w:rsid w:val="006624A1"/>
    <w:rsid w:val="006672CB"/>
    <w:rsid w:val="00667894"/>
    <w:rsid w:val="006721FE"/>
    <w:rsid w:val="006722AB"/>
    <w:rsid w:val="00681826"/>
    <w:rsid w:val="00687B1C"/>
    <w:rsid w:val="006901F7"/>
    <w:rsid w:val="006A4BC4"/>
    <w:rsid w:val="006B15C2"/>
    <w:rsid w:val="006B1C71"/>
    <w:rsid w:val="006B1DE5"/>
    <w:rsid w:val="006B7C3F"/>
    <w:rsid w:val="006C0708"/>
    <w:rsid w:val="006C093F"/>
    <w:rsid w:val="006C3BC7"/>
    <w:rsid w:val="006C4301"/>
    <w:rsid w:val="006C4AAF"/>
    <w:rsid w:val="006D14DB"/>
    <w:rsid w:val="006D444C"/>
    <w:rsid w:val="006F04DB"/>
    <w:rsid w:val="006F1293"/>
    <w:rsid w:val="006F6C12"/>
    <w:rsid w:val="0070234E"/>
    <w:rsid w:val="00705BDC"/>
    <w:rsid w:val="00707CBE"/>
    <w:rsid w:val="007120A9"/>
    <w:rsid w:val="0071444D"/>
    <w:rsid w:val="0071469C"/>
    <w:rsid w:val="00715FFD"/>
    <w:rsid w:val="007160BA"/>
    <w:rsid w:val="0072217D"/>
    <w:rsid w:val="00722D4A"/>
    <w:rsid w:val="0072490A"/>
    <w:rsid w:val="007250B0"/>
    <w:rsid w:val="00725C9B"/>
    <w:rsid w:val="0074050A"/>
    <w:rsid w:val="0075104C"/>
    <w:rsid w:val="007540F8"/>
    <w:rsid w:val="007542FF"/>
    <w:rsid w:val="0075776E"/>
    <w:rsid w:val="0076235F"/>
    <w:rsid w:val="0076426D"/>
    <w:rsid w:val="00765E0D"/>
    <w:rsid w:val="007717B9"/>
    <w:rsid w:val="00784544"/>
    <w:rsid w:val="00787015"/>
    <w:rsid w:val="0079205F"/>
    <w:rsid w:val="007A1614"/>
    <w:rsid w:val="007A19B3"/>
    <w:rsid w:val="007A66D2"/>
    <w:rsid w:val="007B44E8"/>
    <w:rsid w:val="007C6084"/>
    <w:rsid w:val="007D564C"/>
    <w:rsid w:val="007D57E5"/>
    <w:rsid w:val="007D6024"/>
    <w:rsid w:val="007E2107"/>
    <w:rsid w:val="007E6F1A"/>
    <w:rsid w:val="007F0EB7"/>
    <w:rsid w:val="0080193C"/>
    <w:rsid w:val="00801C44"/>
    <w:rsid w:val="00806BB8"/>
    <w:rsid w:val="00810862"/>
    <w:rsid w:val="00817DED"/>
    <w:rsid w:val="008252C0"/>
    <w:rsid w:val="008279AB"/>
    <w:rsid w:val="00835241"/>
    <w:rsid w:val="0084639D"/>
    <w:rsid w:val="0085352F"/>
    <w:rsid w:val="00857439"/>
    <w:rsid w:val="008614CD"/>
    <w:rsid w:val="008649DE"/>
    <w:rsid w:val="008774AC"/>
    <w:rsid w:val="00881CA8"/>
    <w:rsid w:val="008852FE"/>
    <w:rsid w:val="00890DAF"/>
    <w:rsid w:val="00893593"/>
    <w:rsid w:val="008A4B16"/>
    <w:rsid w:val="008A5BE1"/>
    <w:rsid w:val="008A6EDD"/>
    <w:rsid w:val="008A72F5"/>
    <w:rsid w:val="008B0DA3"/>
    <w:rsid w:val="008B4127"/>
    <w:rsid w:val="008B6AEB"/>
    <w:rsid w:val="008B784A"/>
    <w:rsid w:val="008D323E"/>
    <w:rsid w:val="008D4A43"/>
    <w:rsid w:val="008E6250"/>
    <w:rsid w:val="008F2C29"/>
    <w:rsid w:val="008F4D23"/>
    <w:rsid w:val="008F6FC3"/>
    <w:rsid w:val="008F6FF1"/>
    <w:rsid w:val="008F73BC"/>
    <w:rsid w:val="009001F1"/>
    <w:rsid w:val="00901765"/>
    <w:rsid w:val="009064EF"/>
    <w:rsid w:val="00910CEF"/>
    <w:rsid w:val="0091461A"/>
    <w:rsid w:val="00921BF7"/>
    <w:rsid w:val="00924EC2"/>
    <w:rsid w:val="009254D8"/>
    <w:rsid w:val="00933CD7"/>
    <w:rsid w:val="009407D2"/>
    <w:rsid w:val="0094708C"/>
    <w:rsid w:val="009549FC"/>
    <w:rsid w:val="00955A5C"/>
    <w:rsid w:val="00970EC0"/>
    <w:rsid w:val="0097103A"/>
    <w:rsid w:val="00973D27"/>
    <w:rsid w:val="00974D01"/>
    <w:rsid w:val="00985DA9"/>
    <w:rsid w:val="009868D5"/>
    <w:rsid w:val="00986AD0"/>
    <w:rsid w:val="009870DF"/>
    <w:rsid w:val="009928BB"/>
    <w:rsid w:val="00993DCE"/>
    <w:rsid w:val="009947CB"/>
    <w:rsid w:val="00994858"/>
    <w:rsid w:val="00995EA2"/>
    <w:rsid w:val="00996A27"/>
    <w:rsid w:val="0099718F"/>
    <w:rsid w:val="009A008F"/>
    <w:rsid w:val="009A5B47"/>
    <w:rsid w:val="009A6E0D"/>
    <w:rsid w:val="009B0C0E"/>
    <w:rsid w:val="009B1039"/>
    <w:rsid w:val="009B1085"/>
    <w:rsid w:val="009C1868"/>
    <w:rsid w:val="009C1B0C"/>
    <w:rsid w:val="009D3D76"/>
    <w:rsid w:val="009E2773"/>
    <w:rsid w:val="009F56A9"/>
    <w:rsid w:val="00A029D0"/>
    <w:rsid w:val="00A04CE2"/>
    <w:rsid w:val="00A05772"/>
    <w:rsid w:val="00A22EA0"/>
    <w:rsid w:val="00A355EC"/>
    <w:rsid w:val="00A47FB0"/>
    <w:rsid w:val="00A50259"/>
    <w:rsid w:val="00A61B27"/>
    <w:rsid w:val="00A63D50"/>
    <w:rsid w:val="00A67E88"/>
    <w:rsid w:val="00A70B3B"/>
    <w:rsid w:val="00A77517"/>
    <w:rsid w:val="00A803C7"/>
    <w:rsid w:val="00A80556"/>
    <w:rsid w:val="00A83D47"/>
    <w:rsid w:val="00A874B3"/>
    <w:rsid w:val="00A93559"/>
    <w:rsid w:val="00A938DF"/>
    <w:rsid w:val="00A93C8D"/>
    <w:rsid w:val="00A97AB6"/>
    <w:rsid w:val="00AA3BC7"/>
    <w:rsid w:val="00AB240D"/>
    <w:rsid w:val="00AB26ED"/>
    <w:rsid w:val="00AB471C"/>
    <w:rsid w:val="00AC59AB"/>
    <w:rsid w:val="00AD09A0"/>
    <w:rsid w:val="00AD28FC"/>
    <w:rsid w:val="00AD2F15"/>
    <w:rsid w:val="00AD4682"/>
    <w:rsid w:val="00AD59FC"/>
    <w:rsid w:val="00AD7399"/>
    <w:rsid w:val="00AE35FB"/>
    <w:rsid w:val="00AE545E"/>
    <w:rsid w:val="00AF0B6B"/>
    <w:rsid w:val="00AF0D39"/>
    <w:rsid w:val="00AF1093"/>
    <w:rsid w:val="00B0291B"/>
    <w:rsid w:val="00B05E01"/>
    <w:rsid w:val="00B227A8"/>
    <w:rsid w:val="00B33235"/>
    <w:rsid w:val="00B375DA"/>
    <w:rsid w:val="00B52298"/>
    <w:rsid w:val="00B5371D"/>
    <w:rsid w:val="00B54306"/>
    <w:rsid w:val="00B5446E"/>
    <w:rsid w:val="00B5518F"/>
    <w:rsid w:val="00B57AD1"/>
    <w:rsid w:val="00B6196C"/>
    <w:rsid w:val="00B62346"/>
    <w:rsid w:val="00B6581E"/>
    <w:rsid w:val="00B91B7B"/>
    <w:rsid w:val="00B91C1D"/>
    <w:rsid w:val="00B934D0"/>
    <w:rsid w:val="00B93B7D"/>
    <w:rsid w:val="00B94EEC"/>
    <w:rsid w:val="00BA0394"/>
    <w:rsid w:val="00BA251C"/>
    <w:rsid w:val="00BA385F"/>
    <w:rsid w:val="00BA47E1"/>
    <w:rsid w:val="00BA4EAD"/>
    <w:rsid w:val="00BA59F6"/>
    <w:rsid w:val="00BB1ED0"/>
    <w:rsid w:val="00BB2399"/>
    <w:rsid w:val="00BB39C1"/>
    <w:rsid w:val="00BB6244"/>
    <w:rsid w:val="00BB6923"/>
    <w:rsid w:val="00BC48FA"/>
    <w:rsid w:val="00BC7B8F"/>
    <w:rsid w:val="00BE2A60"/>
    <w:rsid w:val="00BE56B6"/>
    <w:rsid w:val="00BE7E32"/>
    <w:rsid w:val="00BF1EE9"/>
    <w:rsid w:val="00BF1F7D"/>
    <w:rsid w:val="00BF55BF"/>
    <w:rsid w:val="00C0081E"/>
    <w:rsid w:val="00C140C7"/>
    <w:rsid w:val="00C20200"/>
    <w:rsid w:val="00C24DD9"/>
    <w:rsid w:val="00C24E8B"/>
    <w:rsid w:val="00C314A6"/>
    <w:rsid w:val="00C404AB"/>
    <w:rsid w:val="00C47BA8"/>
    <w:rsid w:val="00C5263A"/>
    <w:rsid w:val="00C55C0A"/>
    <w:rsid w:val="00C62B5A"/>
    <w:rsid w:val="00C65D31"/>
    <w:rsid w:val="00C74860"/>
    <w:rsid w:val="00C7757B"/>
    <w:rsid w:val="00C80584"/>
    <w:rsid w:val="00C87C9C"/>
    <w:rsid w:val="00C91F34"/>
    <w:rsid w:val="00C938DF"/>
    <w:rsid w:val="00C95495"/>
    <w:rsid w:val="00CB1720"/>
    <w:rsid w:val="00CB2FF9"/>
    <w:rsid w:val="00CC0093"/>
    <w:rsid w:val="00CC2CF2"/>
    <w:rsid w:val="00CC4A74"/>
    <w:rsid w:val="00CC67AE"/>
    <w:rsid w:val="00CC7C2D"/>
    <w:rsid w:val="00CD2BBF"/>
    <w:rsid w:val="00CD7A46"/>
    <w:rsid w:val="00CF0B08"/>
    <w:rsid w:val="00CF2A6D"/>
    <w:rsid w:val="00D0315A"/>
    <w:rsid w:val="00D0431B"/>
    <w:rsid w:val="00D06624"/>
    <w:rsid w:val="00D07E19"/>
    <w:rsid w:val="00D15F8E"/>
    <w:rsid w:val="00D20BE3"/>
    <w:rsid w:val="00D235EE"/>
    <w:rsid w:val="00D328AE"/>
    <w:rsid w:val="00D33DEA"/>
    <w:rsid w:val="00D34275"/>
    <w:rsid w:val="00D352C5"/>
    <w:rsid w:val="00D35E13"/>
    <w:rsid w:val="00D40D60"/>
    <w:rsid w:val="00D42BD1"/>
    <w:rsid w:val="00D43984"/>
    <w:rsid w:val="00D44991"/>
    <w:rsid w:val="00D454D4"/>
    <w:rsid w:val="00D568E6"/>
    <w:rsid w:val="00D727B1"/>
    <w:rsid w:val="00D7318D"/>
    <w:rsid w:val="00D731D9"/>
    <w:rsid w:val="00D93830"/>
    <w:rsid w:val="00D965DC"/>
    <w:rsid w:val="00DA1A32"/>
    <w:rsid w:val="00DA317D"/>
    <w:rsid w:val="00DB3574"/>
    <w:rsid w:val="00DB69A2"/>
    <w:rsid w:val="00DC31D8"/>
    <w:rsid w:val="00DC3B35"/>
    <w:rsid w:val="00DC3CFD"/>
    <w:rsid w:val="00DC4B57"/>
    <w:rsid w:val="00DC5AA4"/>
    <w:rsid w:val="00DC607B"/>
    <w:rsid w:val="00DC6C7D"/>
    <w:rsid w:val="00DC6FF3"/>
    <w:rsid w:val="00DD391F"/>
    <w:rsid w:val="00DD444D"/>
    <w:rsid w:val="00DE4744"/>
    <w:rsid w:val="00DF08DA"/>
    <w:rsid w:val="00DF1069"/>
    <w:rsid w:val="00DF6AAB"/>
    <w:rsid w:val="00DF7260"/>
    <w:rsid w:val="00E03956"/>
    <w:rsid w:val="00E11F30"/>
    <w:rsid w:val="00E15C79"/>
    <w:rsid w:val="00E17049"/>
    <w:rsid w:val="00E17E05"/>
    <w:rsid w:val="00E22C9F"/>
    <w:rsid w:val="00E31351"/>
    <w:rsid w:val="00E31D30"/>
    <w:rsid w:val="00E37385"/>
    <w:rsid w:val="00E463EF"/>
    <w:rsid w:val="00E467D2"/>
    <w:rsid w:val="00E56008"/>
    <w:rsid w:val="00E61130"/>
    <w:rsid w:val="00E6296F"/>
    <w:rsid w:val="00E63AC9"/>
    <w:rsid w:val="00E7127D"/>
    <w:rsid w:val="00E748B3"/>
    <w:rsid w:val="00E7652F"/>
    <w:rsid w:val="00E872CF"/>
    <w:rsid w:val="00E91859"/>
    <w:rsid w:val="00E951B8"/>
    <w:rsid w:val="00E97B4C"/>
    <w:rsid w:val="00EA1258"/>
    <w:rsid w:val="00EB7D03"/>
    <w:rsid w:val="00EC09BD"/>
    <w:rsid w:val="00EC3406"/>
    <w:rsid w:val="00EC655D"/>
    <w:rsid w:val="00ED291F"/>
    <w:rsid w:val="00ED7166"/>
    <w:rsid w:val="00EE5DCD"/>
    <w:rsid w:val="00EE7E57"/>
    <w:rsid w:val="00F20AE7"/>
    <w:rsid w:val="00F21259"/>
    <w:rsid w:val="00F24C83"/>
    <w:rsid w:val="00F30B09"/>
    <w:rsid w:val="00F35782"/>
    <w:rsid w:val="00F36668"/>
    <w:rsid w:val="00F42AFF"/>
    <w:rsid w:val="00F44D48"/>
    <w:rsid w:val="00F503A0"/>
    <w:rsid w:val="00F504DF"/>
    <w:rsid w:val="00F52D57"/>
    <w:rsid w:val="00F532C7"/>
    <w:rsid w:val="00F82878"/>
    <w:rsid w:val="00F82C1B"/>
    <w:rsid w:val="00F85269"/>
    <w:rsid w:val="00F857D2"/>
    <w:rsid w:val="00F90448"/>
    <w:rsid w:val="00F90C05"/>
    <w:rsid w:val="00F91E79"/>
    <w:rsid w:val="00F93D02"/>
    <w:rsid w:val="00F94E25"/>
    <w:rsid w:val="00F95CD5"/>
    <w:rsid w:val="00FA12E1"/>
    <w:rsid w:val="00FA6AC0"/>
    <w:rsid w:val="00FA71BD"/>
    <w:rsid w:val="00FB7DFA"/>
    <w:rsid w:val="00FC45EF"/>
    <w:rsid w:val="00FC7EC0"/>
    <w:rsid w:val="00FE48A0"/>
    <w:rsid w:val="00FE684D"/>
    <w:rsid w:val="00FF061B"/>
    <w:rsid w:val="00FF175A"/>
    <w:rsid w:val="00FF4B24"/>
    <w:rsid w:val="00FF5175"/>
    <w:rsid w:val="02408AA2"/>
    <w:rsid w:val="07FBA050"/>
    <w:rsid w:val="139D7BF7"/>
    <w:rsid w:val="17A10C2E"/>
    <w:rsid w:val="2342E1F4"/>
    <w:rsid w:val="296178A9"/>
    <w:rsid w:val="29CCD4BB"/>
    <w:rsid w:val="33B77F00"/>
    <w:rsid w:val="38D147D8"/>
    <w:rsid w:val="3E38FBDC"/>
    <w:rsid w:val="45F20CDD"/>
    <w:rsid w:val="466F44DB"/>
    <w:rsid w:val="54695E54"/>
    <w:rsid w:val="549F84E6"/>
    <w:rsid w:val="5CFC97AF"/>
    <w:rsid w:val="5D21DA7C"/>
    <w:rsid w:val="5DBCAC1F"/>
    <w:rsid w:val="63353558"/>
    <w:rsid w:val="6CEC49BC"/>
    <w:rsid w:val="6DC4AEAB"/>
    <w:rsid w:val="70D96BA0"/>
    <w:rsid w:val="74098CFB"/>
    <w:rsid w:val="7422B558"/>
    <w:rsid w:val="76119051"/>
    <w:rsid w:val="7657508E"/>
    <w:rsid w:val="765C15EB"/>
    <w:rsid w:val="7DC1AA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C8EAB5F"/>
  <w15:docId w15:val="{FD086283-993B-4C39-A609-D9F6B7ACB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A26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E17049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0">
    <w:name w:val="heading 2"/>
    <w:basedOn w:val="a0"/>
    <w:next w:val="a0"/>
    <w:link w:val="21"/>
    <w:uiPriority w:val="9"/>
    <w:unhideWhenUsed/>
    <w:qFormat/>
    <w:rsid w:val="00E17049"/>
    <w:pPr>
      <w:widowControl w:val="0"/>
      <w:spacing w:before="4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US"/>
    </w:rPr>
  </w:style>
  <w:style w:type="paragraph" w:styleId="3">
    <w:name w:val="heading 3"/>
    <w:basedOn w:val="a0"/>
    <w:next w:val="a0"/>
    <w:link w:val="30"/>
    <w:uiPriority w:val="9"/>
    <w:unhideWhenUsed/>
    <w:qFormat/>
    <w:rsid w:val="00E17049"/>
    <w:pPr>
      <w:widowControl w:val="0"/>
      <w:spacing w:before="40" w:line="259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1">
    <w:name w:val="Заголовок 2 Знак"/>
    <w:basedOn w:val="a1"/>
    <w:link w:val="20"/>
    <w:uiPriority w:val="9"/>
    <w:rsid w:val="00E1704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1704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E17049"/>
    <w:pPr>
      <w:jc w:val="center"/>
    </w:pPr>
    <w:rPr>
      <w:rFonts w:ascii="Calibri" w:eastAsia="Calibri" w:hAnsi="Calibri"/>
      <w:smallCaps/>
      <w:sz w:val="32"/>
      <w:szCs w:val="28"/>
      <w:lang w:eastAsia="en-US"/>
    </w:rPr>
  </w:style>
  <w:style w:type="character" w:customStyle="1" w:styleId="12">
    <w:name w:val="Стиль1 Знак"/>
    <w:basedOn w:val="a1"/>
    <w:link w:val="11"/>
    <w:rsid w:val="00E17049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E17049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1"/>
    <w:link w:val="1"/>
    <w:uiPriority w:val="9"/>
    <w:rsid w:val="00E170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0"/>
    <w:uiPriority w:val="34"/>
    <w:qFormat/>
    <w:rsid w:val="00D06624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6">
    <w:name w:val="Placeholder Text"/>
    <w:basedOn w:val="a1"/>
    <w:uiPriority w:val="99"/>
    <w:rsid w:val="00093B43"/>
    <w:rPr>
      <w:color w:val="808080"/>
    </w:rPr>
  </w:style>
  <w:style w:type="table" w:styleId="a7">
    <w:name w:val="Table Grid"/>
    <w:basedOn w:val="a2"/>
    <w:uiPriority w:val="39"/>
    <w:rsid w:val="00B227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0"/>
    <w:link w:val="a9"/>
    <w:uiPriority w:val="99"/>
    <w:unhideWhenUsed/>
    <w:rsid w:val="00503EA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9">
    <w:name w:val="Верхний колонтитул Знак"/>
    <w:basedOn w:val="a1"/>
    <w:link w:val="a8"/>
    <w:uiPriority w:val="99"/>
    <w:rsid w:val="00503EAE"/>
  </w:style>
  <w:style w:type="paragraph" w:styleId="aa">
    <w:name w:val="footer"/>
    <w:basedOn w:val="a0"/>
    <w:link w:val="ab"/>
    <w:uiPriority w:val="99"/>
    <w:unhideWhenUsed/>
    <w:rsid w:val="00503EAE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b">
    <w:name w:val="Нижний колонтитул Знак"/>
    <w:basedOn w:val="a1"/>
    <w:link w:val="aa"/>
    <w:uiPriority w:val="99"/>
    <w:rsid w:val="00503EAE"/>
  </w:style>
  <w:style w:type="paragraph" w:customStyle="1" w:styleId="ac">
    <w:name w:val="Код программы"/>
    <w:basedOn w:val="a0"/>
    <w:link w:val="ad"/>
    <w:qFormat/>
    <w:rsid w:val="009254D8"/>
    <w:pPr>
      <w:shd w:val="clear" w:color="auto" w:fill="FFFFFF"/>
      <w:spacing w:line="285" w:lineRule="atLeast"/>
    </w:pPr>
    <w:rPr>
      <w:rFonts w:ascii="Consolas" w:hAnsi="Consolas"/>
      <w:noProof/>
      <w:sz w:val="21"/>
      <w:szCs w:val="21"/>
      <w:lang w:val="en-US"/>
    </w:rPr>
  </w:style>
  <w:style w:type="character" w:customStyle="1" w:styleId="ad">
    <w:name w:val="Код программы Знак"/>
    <w:basedOn w:val="a1"/>
    <w:link w:val="ac"/>
    <w:rsid w:val="009254D8"/>
    <w:rPr>
      <w:rFonts w:ascii="Consolas" w:eastAsia="Times New Roman" w:hAnsi="Consolas" w:cs="Times New Roman"/>
      <w:noProof/>
      <w:sz w:val="21"/>
      <w:szCs w:val="21"/>
      <w:shd w:val="clear" w:color="auto" w:fill="FFFFFF"/>
      <w:lang w:val="en-US" w:eastAsia="ru-RU"/>
    </w:rPr>
  </w:style>
  <w:style w:type="paragraph" w:styleId="ae">
    <w:name w:val="Balloon Text"/>
    <w:basedOn w:val="a0"/>
    <w:link w:val="af"/>
    <w:uiPriority w:val="99"/>
    <w:rsid w:val="00AE35FB"/>
    <w:rPr>
      <w:rFonts w:ascii="Tahoma" w:eastAsia="Calibri" w:hAnsi="Tahoma" w:cs="Tahoma"/>
      <w:sz w:val="16"/>
      <w:szCs w:val="16"/>
      <w:lang w:eastAsia="en-US"/>
    </w:rPr>
  </w:style>
  <w:style w:type="character" w:customStyle="1" w:styleId="af">
    <w:name w:val="Текст выноски Знак"/>
    <w:basedOn w:val="a1"/>
    <w:link w:val="ae"/>
    <w:uiPriority w:val="99"/>
    <w:rsid w:val="00AE35FB"/>
    <w:rPr>
      <w:rFonts w:ascii="Tahoma" w:eastAsia="Calibri" w:hAnsi="Tahoma" w:cs="Tahoma"/>
      <w:sz w:val="16"/>
      <w:szCs w:val="16"/>
    </w:rPr>
  </w:style>
  <w:style w:type="character" w:styleId="af0">
    <w:name w:val="annotation reference"/>
    <w:basedOn w:val="a1"/>
    <w:uiPriority w:val="99"/>
    <w:rsid w:val="00AE35FB"/>
    <w:rPr>
      <w:sz w:val="16"/>
      <w:szCs w:val="16"/>
    </w:rPr>
  </w:style>
  <w:style w:type="paragraph" w:styleId="af1">
    <w:name w:val="annotation text"/>
    <w:basedOn w:val="a0"/>
    <w:link w:val="af2"/>
    <w:uiPriority w:val="99"/>
    <w:rsid w:val="00AE35FB"/>
    <w:pPr>
      <w:spacing w:after="160"/>
    </w:pPr>
    <w:rPr>
      <w:rFonts w:ascii="Calibri" w:eastAsia="Calibri" w:hAnsi="Calibri" w:cs="SimSun"/>
      <w:sz w:val="20"/>
      <w:szCs w:val="20"/>
      <w:lang w:eastAsia="en-US"/>
    </w:rPr>
  </w:style>
  <w:style w:type="character" w:customStyle="1" w:styleId="af2">
    <w:name w:val="Текст примечания Знак"/>
    <w:basedOn w:val="a1"/>
    <w:link w:val="af1"/>
    <w:uiPriority w:val="99"/>
    <w:rsid w:val="00AE35FB"/>
    <w:rPr>
      <w:rFonts w:ascii="Calibri" w:eastAsia="Calibri" w:hAnsi="Calibri" w:cs="SimSun"/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rsid w:val="00AE35FB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rsid w:val="00AE35FB"/>
    <w:rPr>
      <w:rFonts w:ascii="Calibri" w:eastAsia="Calibri" w:hAnsi="Calibri" w:cs="SimSun"/>
      <w:b/>
      <w:bCs/>
      <w:sz w:val="20"/>
      <w:szCs w:val="20"/>
    </w:rPr>
  </w:style>
  <w:style w:type="character" w:customStyle="1" w:styleId="MTEquationSection">
    <w:name w:val="MTEquationSection"/>
    <w:basedOn w:val="a1"/>
    <w:rsid w:val="00AE35FB"/>
    <w:rPr>
      <w:vanish/>
      <w:color w:val="FF0000"/>
    </w:rPr>
  </w:style>
  <w:style w:type="paragraph" w:customStyle="1" w:styleId="a">
    <w:name w:val="Собственный стиль"/>
    <w:basedOn w:val="1"/>
    <w:next w:val="a0"/>
    <w:link w:val="af5"/>
    <w:qFormat/>
    <w:rsid w:val="00AE35FB"/>
    <w:pPr>
      <w:keepNext w:val="0"/>
      <w:keepLines w:val="0"/>
      <w:widowControl w:val="0"/>
      <w:numPr>
        <w:numId w:val="4"/>
      </w:numPr>
      <w:spacing w:before="0" w:line="360" w:lineRule="auto"/>
      <w:ind w:left="0" w:firstLine="0"/>
      <w:jc w:val="both"/>
    </w:pPr>
    <w:rPr>
      <w:rFonts w:ascii="Times New Roman" w:eastAsia="SimSun" w:hAnsi="Times New Roman" w:cs="SimSun"/>
      <w:b/>
      <w:color w:val="8EAADB"/>
      <w:spacing w:val="5"/>
      <w:kern w:val="28"/>
      <w:sz w:val="28"/>
      <w:szCs w:val="52"/>
      <w:shd w:val="clear" w:color="auto" w:fill="FFFFFF"/>
    </w:rPr>
  </w:style>
  <w:style w:type="character" w:customStyle="1" w:styleId="af5">
    <w:name w:val="Собственный стиль Знак"/>
    <w:basedOn w:val="a1"/>
    <w:link w:val="a"/>
    <w:rsid w:val="00AE35FB"/>
    <w:rPr>
      <w:rFonts w:ascii="Times New Roman" w:eastAsia="SimSun" w:hAnsi="Times New Roman" w:cs="SimSun"/>
      <w:b/>
      <w:color w:val="8EAADB"/>
      <w:spacing w:val="5"/>
      <w:kern w:val="28"/>
      <w:sz w:val="28"/>
      <w:szCs w:val="52"/>
    </w:rPr>
  </w:style>
  <w:style w:type="paragraph" w:styleId="af6">
    <w:name w:val="TOC Heading"/>
    <w:basedOn w:val="1"/>
    <w:next w:val="a0"/>
    <w:uiPriority w:val="39"/>
    <w:qFormat/>
    <w:rsid w:val="00AE35FB"/>
    <w:pPr>
      <w:spacing w:before="480" w:line="276" w:lineRule="auto"/>
      <w:outlineLvl w:val="9"/>
    </w:pPr>
    <w:rPr>
      <w:rFonts w:ascii="Calibri Light" w:eastAsia="SimSun" w:hAnsi="Calibri Light" w:cs="SimSun"/>
      <w:b/>
      <w:bCs/>
      <w:color w:val="2F5496"/>
      <w:sz w:val="28"/>
      <w:szCs w:val="28"/>
      <w:lang w:eastAsia="ru-RU"/>
    </w:rPr>
  </w:style>
  <w:style w:type="paragraph" w:styleId="13">
    <w:name w:val="toc 1"/>
    <w:basedOn w:val="a0"/>
    <w:next w:val="a0"/>
    <w:uiPriority w:val="39"/>
    <w:qFormat/>
    <w:rsid w:val="00AE35FB"/>
    <w:pPr>
      <w:spacing w:after="100"/>
      <w:jc w:val="both"/>
    </w:pPr>
    <w:rPr>
      <w:rFonts w:eastAsia="Calibri" w:cs="SimSun"/>
      <w:sz w:val="28"/>
      <w:szCs w:val="22"/>
      <w:lang w:eastAsia="en-US"/>
    </w:rPr>
  </w:style>
  <w:style w:type="paragraph" w:styleId="22">
    <w:name w:val="toc 2"/>
    <w:basedOn w:val="a0"/>
    <w:next w:val="a0"/>
    <w:uiPriority w:val="39"/>
    <w:qFormat/>
    <w:rsid w:val="00AE35FB"/>
    <w:pPr>
      <w:spacing w:after="100"/>
      <w:ind w:left="280"/>
      <w:jc w:val="both"/>
    </w:pPr>
    <w:rPr>
      <w:rFonts w:eastAsia="Calibri" w:cs="SimSun"/>
      <w:sz w:val="28"/>
      <w:szCs w:val="22"/>
      <w:lang w:eastAsia="en-US"/>
    </w:rPr>
  </w:style>
  <w:style w:type="character" w:styleId="af7">
    <w:name w:val="Hyperlink"/>
    <w:basedOn w:val="a1"/>
    <w:uiPriority w:val="99"/>
    <w:rsid w:val="00AE35FB"/>
    <w:rPr>
      <w:color w:val="0563C1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AE35FB"/>
    <w:pPr>
      <w:tabs>
        <w:tab w:val="center" w:pos="4820"/>
        <w:tab w:val="right" w:pos="9640"/>
      </w:tabs>
      <w:jc w:val="center"/>
    </w:pPr>
    <w:rPr>
      <w:rFonts w:eastAsia="Calibri" w:cs="SimSun"/>
      <w:sz w:val="28"/>
      <w:szCs w:val="22"/>
      <w:lang w:eastAsia="en-US"/>
    </w:rPr>
  </w:style>
  <w:style w:type="character" w:customStyle="1" w:styleId="MTDisplayEquation0">
    <w:name w:val="MTDisplayEquation Знак"/>
    <w:basedOn w:val="a1"/>
    <w:link w:val="MTDisplayEquation"/>
    <w:rsid w:val="00AE35FB"/>
    <w:rPr>
      <w:rFonts w:ascii="Times New Roman" w:eastAsia="Calibri" w:hAnsi="Times New Roman" w:cs="SimSun"/>
      <w:sz w:val="28"/>
    </w:rPr>
  </w:style>
  <w:style w:type="paragraph" w:customStyle="1" w:styleId="2">
    <w:name w:val="Собственный стиль 2"/>
    <w:basedOn w:val="20"/>
    <w:qFormat/>
    <w:rsid w:val="00AE35FB"/>
    <w:pPr>
      <w:numPr>
        <w:ilvl w:val="1"/>
        <w:numId w:val="4"/>
      </w:numPr>
      <w:spacing w:before="0" w:line="240" w:lineRule="auto"/>
      <w:ind w:left="357" w:firstLine="0"/>
      <w:jc w:val="both"/>
    </w:pPr>
    <w:rPr>
      <w:rFonts w:ascii="Times New Roman" w:eastAsia="SimSun" w:hAnsi="Times New Roman" w:cs="SimSun"/>
      <w:color w:val="1F3864"/>
      <w:sz w:val="28"/>
    </w:rPr>
  </w:style>
  <w:style w:type="paragraph" w:styleId="af8">
    <w:name w:val="caption"/>
    <w:basedOn w:val="20"/>
    <w:next w:val="a0"/>
    <w:uiPriority w:val="35"/>
    <w:qFormat/>
    <w:rsid w:val="00AE35FB"/>
    <w:pPr>
      <w:keepNext/>
      <w:widowControl/>
      <w:tabs>
        <w:tab w:val="left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9">
    <w:name w:val="Normal (Web)"/>
    <w:basedOn w:val="a0"/>
    <w:uiPriority w:val="99"/>
    <w:rsid w:val="00AE35FB"/>
    <w:pPr>
      <w:spacing w:before="100" w:beforeAutospacing="1" w:after="100" w:afterAutospacing="1"/>
    </w:pPr>
  </w:style>
  <w:style w:type="character" w:styleId="afa">
    <w:name w:val="FollowedHyperlink"/>
    <w:basedOn w:val="a1"/>
    <w:uiPriority w:val="99"/>
    <w:rsid w:val="00AE35FB"/>
    <w:rPr>
      <w:color w:val="954F72"/>
      <w:u w:val="single"/>
    </w:rPr>
  </w:style>
  <w:style w:type="paragraph" w:styleId="afb">
    <w:name w:val="Plain Text"/>
    <w:basedOn w:val="a0"/>
    <w:link w:val="afc"/>
    <w:uiPriority w:val="99"/>
    <w:rsid w:val="00AE35FB"/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fc">
    <w:name w:val="Текст Знак"/>
    <w:basedOn w:val="a1"/>
    <w:link w:val="afb"/>
    <w:uiPriority w:val="99"/>
    <w:rsid w:val="00AE35FB"/>
    <w:rPr>
      <w:rFonts w:ascii="Consolas" w:eastAsia="Calibri" w:hAnsi="Consolas" w:cs="Consolas"/>
      <w:sz w:val="21"/>
      <w:szCs w:val="21"/>
    </w:rPr>
  </w:style>
  <w:style w:type="table" w:customStyle="1" w:styleId="-61">
    <w:name w:val="Таблица-сетка 6 цветная1"/>
    <w:basedOn w:val="a2"/>
    <w:uiPriority w:val="51"/>
    <w:rsid w:val="00AE35FB"/>
    <w:pPr>
      <w:spacing w:after="0" w:line="240" w:lineRule="auto"/>
    </w:pPr>
    <w:rPr>
      <w:rFonts w:ascii="Calibri" w:eastAsia="Calibri" w:hAnsi="Calibri" w:cs="SimSun"/>
      <w:color w:val="000000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31">
    <w:name w:val="Средняя сетка 31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C0C0C0"/>
    </w:tblPr>
    <w:tcPr>
      <w:shd w:val="clear" w:color="auto" w:fill="C0C0C0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808080"/>
      </w:tcPr>
    </w:tblStylePr>
  </w:style>
  <w:style w:type="table" w:styleId="3-1">
    <w:name w:val="Medium Grid 3 Accent 1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3DFEE"/>
    </w:tblPr>
    <w:tcPr>
      <w:shd w:val="clear" w:color="auto" w:fill="D3DFEE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A7BFDE"/>
      </w:tcPr>
    </w:tblStylePr>
  </w:style>
  <w:style w:type="table" w:styleId="3-2">
    <w:name w:val="Medium Grid 3 Accent 2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EFD3D2"/>
    </w:tblPr>
    <w:tcPr>
      <w:shd w:val="clear" w:color="auto" w:fill="EFD3D2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DFA7A6"/>
      </w:tcPr>
    </w:tblStylePr>
  </w:style>
  <w:style w:type="table" w:styleId="3-3">
    <w:name w:val="Medium Grid 3 Accent 3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E6EED5"/>
    </w:tblPr>
    <w:tcPr>
      <w:shd w:val="clear" w:color="auto" w:fill="E6EED5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CDDDAC"/>
      </w:tcPr>
    </w:tblStylePr>
  </w:style>
  <w:style w:type="table" w:styleId="3-4">
    <w:name w:val="Medium Grid 3 Accent 4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FD8E8"/>
    </w:tblPr>
    <w:tcPr>
      <w:shd w:val="clear" w:color="auto" w:fill="DFD8E8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BFB1D0"/>
      </w:tcPr>
    </w:tblStylePr>
  </w:style>
  <w:style w:type="table" w:styleId="3-5">
    <w:name w:val="Medium Grid 3 Accent 5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D2EAF1"/>
    </w:tblPr>
    <w:tcPr>
      <w:shd w:val="clear" w:color="auto" w:fill="D2EAF1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A5D5E2"/>
      </w:tcPr>
    </w:tblStylePr>
  </w:style>
  <w:style w:type="table" w:styleId="3-6">
    <w:name w:val="Medium Grid 3 Accent 6"/>
    <w:basedOn w:val="a2"/>
    <w:uiPriority w:val="69"/>
    <w:rsid w:val="00AE35FB"/>
    <w:rPr>
      <w:rFonts w:ascii="Calibri" w:eastAsia="Calibri" w:hAnsi="Calibri" w:cs="SimSun"/>
    </w:rPr>
    <w:tblPr>
      <w:tblStyleRowBandSize w:val="1"/>
      <w:tblStyleColBandSize w:val="1"/>
      <w:tblBorders>
        <w:top w:val="single" w:sz="8" w:space="0" w:color="CCE8CF"/>
        <w:left w:val="single" w:sz="8" w:space="0" w:color="CCE8CF"/>
        <w:bottom w:val="single" w:sz="8" w:space="0" w:color="CCE8CF"/>
        <w:right w:val="single" w:sz="8" w:space="0" w:color="CCE8CF"/>
        <w:insideH w:val="single" w:sz="6" w:space="0" w:color="CCE8CF"/>
        <w:insideV w:val="single" w:sz="6" w:space="0" w:color="CCE8CF"/>
      </w:tblBorders>
      <w:shd w:val="clear" w:color="auto" w:fill="FDE4D0"/>
    </w:tblPr>
    <w:tcPr>
      <w:shd w:val="clear" w:color="auto" w:fill="FDE4D0"/>
    </w:tcPr>
    <w:tblStylePr w:type="firstRow">
      <w:rPr>
        <w:b/>
        <w:bCs/>
        <w:i w:val="0"/>
        <w:iCs w:val="0"/>
        <w:color w:val="CCE8CF"/>
      </w:rPr>
      <w:tblPr/>
      <w:tcPr>
        <w:tcBorders>
          <w:top w:val="single" w:sz="8" w:space="0" w:color="CCE8CF"/>
          <w:left w:val="single" w:sz="8" w:space="0" w:color="CCE8CF"/>
          <w:bottom w:val="single" w:sz="24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CCE8CF"/>
      </w:rPr>
      <w:tblPr/>
      <w:tcPr>
        <w:tcBorders>
          <w:top w:val="single" w:sz="24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single" w:sz="8" w:space="0" w:color="CCE8C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CCE8CF"/>
      </w:rPr>
      <w:tblPr/>
      <w:tcPr>
        <w:tcBorders>
          <w:left w:val="single" w:sz="8" w:space="0" w:color="CCE8CF"/>
          <w:right w:val="single" w:sz="24" w:space="0" w:color="CCE8C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CCE8CF"/>
      </w:rPr>
      <w:tblPr/>
      <w:tcPr>
        <w:tcBorders>
          <w:top w:val="nil"/>
          <w:left w:val="single" w:sz="24" w:space="0" w:color="CCE8C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CCE8CF"/>
          <w:left w:val="single" w:sz="8" w:space="0" w:color="CCE8CF"/>
          <w:bottom w:val="single" w:sz="8" w:space="0" w:color="CCE8CF"/>
          <w:right w:val="single" w:sz="8" w:space="0" w:color="CCE8CF"/>
          <w:insideH w:val="single" w:sz="8" w:space="0" w:color="CCE8CF"/>
          <w:insideV w:val="single" w:sz="8" w:space="0" w:color="CCE8CF"/>
        </w:tcBorders>
        <w:shd w:val="clear" w:color="auto" w:fill="FBCAA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2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47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1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7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276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90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6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36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81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0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48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6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2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7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5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0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5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0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8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0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6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17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25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53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4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3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9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7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59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20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92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7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1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11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6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42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13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1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0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6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0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8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1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7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00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8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2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02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9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4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61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4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13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8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56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42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44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04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8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35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0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7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9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9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53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1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7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14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1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2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6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8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8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27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5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4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12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53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8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9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2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40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64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82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20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4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1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2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6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5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1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4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2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7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1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6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8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2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7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63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53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0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1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7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98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8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7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7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4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28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8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2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0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177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9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2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0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56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7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3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53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0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1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1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47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4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6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9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7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6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61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7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91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2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92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8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1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9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8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46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9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8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66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7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8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0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8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50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6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7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06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7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5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73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51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9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1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05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5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3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65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4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4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82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3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83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6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5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78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0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0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9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6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93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7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5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9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66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836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02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02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0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5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5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37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9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56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9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1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1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0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4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6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27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9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4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7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9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9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95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0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32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2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1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8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7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9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47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96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64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67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0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2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3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8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8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24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3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87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0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0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63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00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70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2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26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9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8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62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07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9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33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7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730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9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3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84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7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6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0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8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56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15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6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0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9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2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5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94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7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2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2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57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8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7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01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2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0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28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15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17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9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1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35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056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5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34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4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7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82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28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5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1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8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0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86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8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97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75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8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9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8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7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4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11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97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5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2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4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7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8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7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4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41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5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13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7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74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4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48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8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7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0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0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24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39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53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30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8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80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5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6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4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12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14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09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76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5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52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89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4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00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96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96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4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55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8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5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1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0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7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1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6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2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911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4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06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00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9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0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05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8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0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32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47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6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1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6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94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5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8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03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4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3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1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2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98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3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7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35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13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2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0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21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04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2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8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78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3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93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4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361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83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0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2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802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5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395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79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9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0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6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2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89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8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8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1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2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94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3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7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7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56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7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55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1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2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44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1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1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7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13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45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2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21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45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1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7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0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4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2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6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49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1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4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5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08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37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8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1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07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7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2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3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7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98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28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9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7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0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47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14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0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9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74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0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7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65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7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9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0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5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8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72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8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5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07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0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2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2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9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40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83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4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4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2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0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8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69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76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3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6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9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5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41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9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46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7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0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23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33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2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95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1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8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4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6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3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96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9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7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8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5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3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2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22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63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108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0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1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2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36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1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8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92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218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94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90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11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41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0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5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5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7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5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83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3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8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84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69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03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00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2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7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474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0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32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07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4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26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4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10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40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2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1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6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0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1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27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46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2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8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77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83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2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6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5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6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8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15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5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7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69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6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71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9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7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8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5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5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0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3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8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88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7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7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2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49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25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6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56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4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12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81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68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65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8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7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0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09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04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8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5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8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8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glossaryDocument" Target="glossary/document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71C810B870C45918CF6AB050279A49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0E619B-7398-4D8C-B518-7511A9D918A1}"/>
      </w:docPartPr>
      <w:docPartBody>
        <w:p w:rsidR="009E51E6" w:rsidRDefault="001B53E2" w:rsidP="001B53E2">
          <w:pPr>
            <w:pStyle w:val="271C810B870C45918CF6AB050279A498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6FC9DE40080B4B3CAAD45154254208B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9E5BF03-C99A-48A7-84A8-5FABA60184B1}"/>
      </w:docPartPr>
      <w:docPartBody>
        <w:p w:rsidR="009E51E6" w:rsidRDefault="001B53E2" w:rsidP="001B53E2">
          <w:pPr>
            <w:pStyle w:val="6FC9DE40080B4B3CAAD45154254208B5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BC3331BFBE3F40D9BDC6B963118BE3A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37EB983-5CE6-4CB9-B5C7-987B94D9D722}"/>
      </w:docPartPr>
      <w:docPartBody>
        <w:p w:rsidR="009E51E6" w:rsidRDefault="001B53E2" w:rsidP="001B53E2">
          <w:pPr>
            <w:pStyle w:val="BC3331BFBE3F40D9BDC6B963118BE3AE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094F370ED7244C5DAB88C1CC73460C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91689DB-FD63-48D6-B5E7-EE577087C0FF}"/>
      </w:docPartPr>
      <w:docPartBody>
        <w:p w:rsidR="00770330" w:rsidRDefault="00C70194" w:rsidP="00C70194">
          <w:pPr>
            <w:pStyle w:val="094F370ED7244C5DAB88C1CC73460C1F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F2ACEE931D43CCB4758D1ED5C32A0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332D74E-152C-46AF-8872-E56585920108}"/>
      </w:docPartPr>
      <w:docPartBody>
        <w:p w:rsidR="00770330" w:rsidRDefault="00C70194" w:rsidP="00C70194">
          <w:pPr>
            <w:pStyle w:val="0BF2ACEE931D43CCB4758D1ED5C32A04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1CCDAD273F1A4FB887D31904E1E4EDC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2F17FCD-23BE-488A-9204-89F4E183B4C7}"/>
      </w:docPartPr>
      <w:docPartBody>
        <w:p w:rsidR="0052673E" w:rsidRDefault="0052673E" w:rsidP="0052673E">
          <w:pPr>
            <w:pStyle w:val="1CCDAD273F1A4FB887D31904E1E4EDC3"/>
          </w:pPr>
          <w:r w:rsidRPr="00BF3738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B53E2"/>
    <w:rsid w:val="00073CFF"/>
    <w:rsid w:val="00126C32"/>
    <w:rsid w:val="001965F0"/>
    <w:rsid w:val="001A4CB1"/>
    <w:rsid w:val="001B53E2"/>
    <w:rsid w:val="00266D57"/>
    <w:rsid w:val="00314D3A"/>
    <w:rsid w:val="00443D4C"/>
    <w:rsid w:val="004A308A"/>
    <w:rsid w:val="0052673E"/>
    <w:rsid w:val="00562A00"/>
    <w:rsid w:val="00581E52"/>
    <w:rsid w:val="00595325"/>
    <w:rsid w:val="00636A29"/>
    <w:rsid w:val="00647C7C"/>
    <w:rsid w:val="006512E2"/>
    <w:rsid w:val="00691E1C"/>
    <w:rsid w:val="006A112B"/>
    <w:rsid w:val="00770330"/>
    <w:rsid w:val="007C0AF0"/>
    <w:rsid w:val="007D5E70"/>
    <w:rsid w:val="009067B8"/>
    <w:rsid w:val="00911215"/>
    <w:rsid w:val="009E51E6"/>
    <w:rsid w:val="00A52652"/>
    <w:rsid w:val="00A7245C"/>
    <w:rsid w:val="00AB68B2"/>
    <w:rsid w:val="00AD07E0"/>
    <w:rsid w:val="00AE4617"/>
    <w:rsid w:val="00B22FD3"/>
    <w:rsid w:val="00BA2D36"/>
    <w:rsid w:val="00BC3056"/>
    <w:rsid w:val="00BC45C4"/>
    <w:rsid w:val="00BC793B"/>
    <w:rsid w:val="00BD51DB"/>
    <w:rsid w:val="00C67572"/>
    <w:rsid w:val="00C70194"/>
    <w:rsid w:val="00C92D00"/>
    <w:rsid w:val="00D411DA"/>
    <w:rsid w:val="00D87DE5"/>
    <w:rsid w:val="00E062DF"/>
    <w:rsid w:val="00E11BD6"/>
    <w:rsid w:val="00E32E37"/>
    <w:rsid w:val="00E36BDE"/>
    <w:rsid w:val="00E44B05"/>
    <w:rsid w:val="00ED5E51"/>
    <w:rsid w:val="00F0648C"/>
    <w:rsid w:val="00F4490C"/>
    <w:rsid w:val="00F44E9B"/>
    <w:rsid w:val="00F74D0F"/>
    <w:rsid w:val="00F91061"/>
    <w:rsid w:val="00FC0D3F"/>
    <w:rsid w:val="00FF26A3"/>
    <w:rsid w:val="00FF34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673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rsid w:val="00ED5E51"/>
    <w:rPr>
      <w:color w:val="808080"/>
    </w:rPr>
  </w:style>
  <w:style w:type="paragraph" w:customStyle="1" w:styleId="271C810B870C45918CF6AB050279A498">
    <w:name w:val="271C810B870C45918CF6AB050279A498"/>
    <w:rsid w:val="001B53E2"/>
  </w:style>
  <w:style w:type="paragraph" w:customStyle="1" w:styleId="6FC9DE40080B4B3CAAD45154254208B5">
    <w:name w:val="6FC9DE40080B4B3CAAD45154254208B5"/>
    <w:rsid w:val="001B53E2"/>
  </w:style>
  <w:style w:type="paragraph" w:customStyle="1" w:styleId="BC3331BFBE3F40D9BDC6B963118BE3AE">
    <w:name w:val="BC3331BFBE3F40D9BDC6B963118BE3AE"/>
    <w:rsid w:val="001B53E2"/>
  </w:style>
  <w:style w:type="paragraph" w:customStyle="1" w:styleId="094F370ED7244C5DAB88C1CC73460C1F">
    <w:name w:val="094F370ED7244C5DAB88C1CC73460C1F"/>
    <w:rsid w:val="00C70194"/>
  </w:style>
  <w:style w:type="paragraph" w:customStyle="1" w:styleId="0BF2ACEE931D43CCB4758D1ED5C32A04">
    <w:name w:val="0BF2ACEE931D43CCB4758D1ED5C32A04"/>
    <w:rsid w:val="00C70194"/>
  </w:style>
  <w:style w:type="paragraph" w:customStyle="1" w:styleId="1CCDAD273F1A4FB887D31904E1E4EDC3">
    <w:name w:val="1CCDAD273F1A4FB887D31904E1E4EDC3"/>
    <w:rsid w:val="0052673E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C0098C-C5E0-4381-A319-4B91079CCD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6</TotalTime>
  <Pages>10</Pages>
  <Words>1423</Words>
  <Characters>8113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прелков Александр</dc:creator>
  <cp:keywords/>
  <dc:description/>
  <cp:lastModifiedBy>Asus Tuf</cp:lastModifiedBy>
  <cp:revision>100</cp:revision>
  <cp:lastPrinted>2024-11-30T16:01:00Z</cp:lastPrinted>
  <dcterms:created xsi:type="dcterms:W3CDTF">2022-10-19T09:03:00Z</dcterms:created>
  <dcterms:modified xsi:type="dcterms:W3CDTF">2024-12-02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